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53C5FB4" w14:textId="77777777" w:rsidR="00CA71C1" w:rsidRPr="00670182" w:rsidRDefault="00EB43F2" w:rsidP="00670182">
      <w:pPr>
        <w:jc w:val="center"/>
        <w:rPr>
          <w:b/>
        </w:rPr>
      </w:pPr>
      <w:r w:rsidRPr="00670182">
        <w:rPr>
          <w:b/>
        </w:rPr>
        <w:t>Unit 2</w:t>
      </w:r>
      <w:r w:rsidR="00670182" w:rsidRPr="00670182">
        <w:rPr>
          <w:b/>
        </w:rPr>
        <w:t xml:space="preserve"> Diagnostic Test</w:t>
      </w:r>
    </w:p>
    <w:p w14:paraId="78303AA7" w14:textId="77777777" w:rsidR="000A3831" w:rsidRDefault="000A3831"/>
    <w:p w14:paraId="6D4716B2" w14:textId="798ACDAE" w:rsidR="009663FE" w:rsidRDefault="009856C4">
      <w:r>
        <w:t>1</w:t>
      </w:r>
      <w:r w:rsidR="009663FE">
        <w:t>.</w:t>
      </w:r>
      <w:r w:rsidR="000F7D06" w:rsidRPr="000F7D06">
        <w:rPr>
          <w:b/>
          <w:color w:val="FF0000"/>
        </w:rPr>
        <w:t xml:space="preserve"> </w:t>
      </w:r>
    </w:p>
    <w:p w14:paraId="5B3E9895" w14:textId="74030230" w:rsidR="009663FE" w:rsidRDefault="009663FE">
      <w:r>
        <w:t xml:space="preserve">A ball </w:t>
      </w:r>
      <w:r w:rsidR="00985CBB">
        <w:t xml:space="preserve">is </w:t>
      </w:r>
      <w:r w:rsidR="00BC3EAA">
        <w:t xml:space="preserve">stationary </w:t>
      </w:r>
      <w:r w:rsidR="009856C4">
        <w:t xml:space="preserve">on a flat frictionless surface </w:t>
      </w:r>
      <w:r w:rsidR="00BC3EAA">
        <w:t>and then</w:t>
      </w:r>
      <w:r w:rsidR="009856C4">
        <w:t xml:space="preserve"> is</w:t>
      </w:r>
      <w:r w:rsidR="00BC3EAA">
        <w:t xml:space="preserve"> </w:t>
      </w:r>
      <w:r w:rsidR="00985CBB">
        <w:t>pushed in two ways</w:t>
      </w:r>
      <w:r w:rsidR="00670182">
        <w:t xml:space="preserve"> </w:t>
      </w:r>
      <w:r w:rsidR="0090073B">
        <w:t xml:space="preserve">on the surface </w:t>
      </w:r>
      <w:r w:rsidR="00670182">
        <w:t>(Case I and Case II)</w:t>
      </w:r>
      <w:r w:rsidR="00985CBB">
        <w:t xml:space="preserve">.  </w:t>
      </w:r>
      <w:proofErr w:type="gramStart"/>
      <w:r w:rsidR="00985CBB">
        <w:t>The forces shown act for 10 seconds</w:t>
      </w:r>
      <w:r w:rsidR="00A433A2">
        <w:t>, and then the ball rolls freely</w:t>
      </w:r>
      <w:r w:rsidR="001F3D2A">
        <w:t>.</w:t>
      </w:r>
      <w:proofErr w:type="gramEnd"/>
      <w:r w:rsidR="009E443A">
        <w:t xml:space="preserve">  Consider the speed of the ball when it is rolling freely after the forces are applied</w:t>
      </w:r>
      <w:r w:rsidR="0090073B">
        <w:t>.</w:t>
      </w:r>
    </w:p>
    <w:p w14:paraId="0B7077F4" w14:textId="77777777" w:rsidR="009663FE" w:rsidRDefault="009663FE"/>
    <w:p w14:paraId="74B68DB9" w14:textId="1E9BB44F" w:rsidR="009663FE" w:rsidRDefault="005B06EC">
      <w:r>
        <w:rPr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915264" behindDoc="0" locked="0" layoutInCell="1" allowOverlap="1" wp14:anchorId="5586C049" wp14:editId="0296CC62">
                <wp:simplePos x="0" y="0"/>
                <wp:positionH relativeFrom="column">
                  <wp:posOffset>424815</wp:posOffset>
                </wp:positionH>
                <wp:positionV relativeFrom="paragraph">
                  <wp:posOffset>163195</wp:posOffset>
                </wp:positionV>
                <wp:extent cx="4147185" cy="1265555"/>
                <wp:effectExtent l="5715" t="5080" r="0" b="0"/>
                <wp:wrapTight wrapText="bothSides">
                  <wp:wrapPolygon edited="0">
                    <wp:start x="3972" y="2764"/>
                    <wp:lineTo x="1389" y="4389"/>
                    <wp:lineTo x="794" y="4877"/>
                    <wp:lineTo x="794" y="5517"/>
                    <wp:lineTo x="4022" y="7955"/>
                    <wp:lineTo x="3774" y="9743"/>
                    <wp:lineTo x="3823" y="10231"/>
                    <wp:lineTo x="4071" y="10556"/>
                    <wp:lineTo x="4071" y="15585"/>
                    <wp:lineTo x="4419" y="15585"/>
                    <wp:lineTo x="4419" y="15758"/>
                    <wp:lineTo x="20757" y="14946"/>
                    <wp:lineTo x="20905" y="14783"/>
                    <wp:lineTo x="19116" y="13157"/>
                    <wp:lineTo x="18719" y="10556"/>
                    <wp:lineTo x="19166" y="10394"/>
                    <wp:lineTo x="20707" y="8443"/>
                    <wp:lineTo x="20806" y="7792"/>
                    <wp:lineTo x="20905" y="5354"/>
                    <wp:lineTo x="20856" y="3577"/>
                    <wp:lineTo x="19563" y="3414"/>
                    <wp:lineTo x="4667" y="2764"/>
                    <wp:lineTo x="3972" y="2764"/>
                  </wp:wrapPolygon>
                </wp:wrapTight>
                <wp:docPr id="80" name="Group 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47185" cy="1265555"/>
                          <a:chOff x="2469" y="3667"/>
                          <a:chExt cx="6531" cy="1993"/>
                        </a:xfrm>
                      </wpg:grpSpPr>
                      <wps:wsp>
                        <wps:cNvPr id="81" name="Oval 303"/>
                        <wps:cNvSpPr>
                          <a:spLocks noChangeArrowheads="1"/>
                        </wps:cNvSpPr>
                        <wps:spPr bwMode="auto">
                          <a:xfrm>
                            <a:off x="3611" y="3942"/>
                            <a:ext cx="346" cy="346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9BC1FF"/>
                              </a:gs>
                              <a:gs pos="100000">
                                <a:srgbClr val="3F80CD"/>
                              </a:gs>
                            </a:gsLst>
                            <a:lin ang="5400000"/>
                          </a:gradFill>
                          <a:ln w="19050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38100" dist="25400" dir="5400000" algn="ctr" rotWithShape="0">
                              <a:srgbClr val="000000">
                                <a:alpha val="35001"/>
                              </a:srgbClr>
                            </a:outerShdw>
                          </a:effec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82" name="Line 305"/>
                        <wps:cNvCnPr/>
                        <wps:spPr bwMode="auto">
                          <a:xfrm>
                            <a:off x="2733" y="414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" name="Line 306"/>
                        <wps:cNvCnPr/>
                        <wps:spPr bwMode="auto">
                          <a:xfrm rot="-5400000">
                            <a:off x="3338" y="4712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" name="Line 308"/>
                        <wps:cNvCnPr/>
                        <wps:spPr bwMode="auto">
                          <a:xfrm rot="18900000">
                            <a:off x="7551" y="4655"/>
                            <a:ext cx="994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" name="Oval 309"/>
                        <wps:cNvSpPr>
                          <a:spLocks noChangeArrowheads="1"/>
                        </wps:cNvSpPr>
                        <wps:spPr bwMode="auto">
                          <a:xfrm>
                            <a:off x="8342" y="4016"/>
                            <a:ext cx="346" cy="346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9BC1FF"/>
                              </a:gs>
                              <a:gs pos="100000">
                                <a:srgbClr val="3F80CD"/>
                              </a:gs>
                            </a:gsLst>
                            <a:lin ang="5400000"/>
                          </a:gradFill>
                          <a:ln w="19050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38100" dist="25400" dir="5400000" algn="ctr" rotWithShape="0">
                              <a:srgbClr val="000000">
                                <a:alpha val="35001"/>
                              </a:srgbClr>
                            </a:outerShdw>
                          </a:effec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86" name="Line 333"/>
                        <wps:cNvCnPr/>
                        <wps:spPr bwMode="auto">
                          <a:xfrm>
                            <a:off x="7998" y="5029"/>
                            <a:ext cx="7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7" name="Arc 334"/>
                        <wps:cNvSpPr>
                          <a:spLocks/>
                        </wps:cNvSpPr>
                        <wps:spPr bwMode="auto">
                          <a:xfrm>
                            <a:off x="7717" y="4682"/>
                            <a:ext cx="510" cy="333"/>
                          </a:xfrm>
                          <a:custGeom>
                            <a:avLst/>
                            <a:gdLst>
                              <a:gd name="G0" fmla="+- 0 0 0"/>
                              <a:gd name="G1" fmla="+- 14110 0 0"/>
                              <a:gd name="G2" fmla="+- 21600 0 0"/>
                              <a:gd name="T0" fmla="*/ 16354 w 21600"/>
                              <a:gd name="T1" fmla="*/ 0 h 14110"/>
                              <a:gd name="T2" fmla="*/ 21600 w 21600"/>
                              <a:gd name="T3" fmla="*/ 14110 h 14110"/>
                              <a:gd name="T4" fmla="*/ 0 w 21600"/>
                              <a:gd name="T5" fmla="*/ 14110 h 14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4110" fill="none" extrusionOk="0">
                                <a:moveTo>
                                  <a:pt x="16354" y="-1"/>
                                </a:moveTo>
                                <a:cubicBezTo>
                                  <a:pt x="19738" y="3921"/>
                                  <a:pt x="21600" y="8929"/>
                                  <a:pt x="21600" y="14110"/>
                                </a:cubicBezTo>
                              </a:path>
                              <a:path w="21600" h="14110" stroke="0" extrusionOk="0">
                                <a:moveTo>
                                  <a:pt x="16354" y="-1"/>
                                </a:moveTo>
                                <a:cubicBezTo>
                                  <a:pt x="19738" y="3921"/>
                                  <a:pt x="21600" y="8929"/>
                                  <a:pt x="21600" y="14110"/>
                                </a:cubicBezTo>
                                <a:lnTo>
                                  <a:pt x="0" y="1411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88" name="Text Box 335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4519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CD2D5F" w14:textId="77777777" w:rsidR="00604554" w:rsidRDefault="00604554" w:rsidP="00365113">
                              <w:r>
                                <w:t>1 N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89" name="Text Box 336"/>
                        <wps:cNvSpPr txBox="1">
                          <a:spLocks noChangeArrowheads="1"/>
                        </wps:cNvSpPr>
                        <wps:spPr bwMode="auto">
                          <a:xfrm>
                            <a:off x="2692" y="3667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BF70BE" w14:textId="77777777" w:rsidR="00604554" w:rsidRDefault="00604554" w:rsidP="00365113">
                              <w:r>
                                <w:t>1 N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90" name="Text Box 337"/>
                        <wps:cNvSpPr txBox="1">
                          <a:spLocks noChangeArrowheads="1"/>
                        </wps:cNvSpPr>
                        <wps:spPr bwMode="auto">
                          <a:xfrm>
                            <a:off x="7477" y="3960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0B8499" w14:textId="664B07FC" w:rsidR="00604554" w:rsidRDefault="00604554" w:rsidP="00365113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91" name="Text Box 338"/>
                        <wps:cNvSpPr txBox="1">
                          <a:spLocks noChangeArrowheads="1"/>
                        </wps:cNvSpPr>
                        <wps:spPr bwMode="auto">
                          <a:xfrm>
                            <a:off x="8134" y="4537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D16825" w14:textId="77777777" w:rsidR="00604554" w:rsidRDefault="00604554" w:rsidP="00365113">
                              <w:r>
                                <w:t>45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92" name="Text Box 891"/>
                        <wps:cNvSpPr txBox="1">
                          <a:spLocks noChangeArrowheads="1"/>
                        </wps:cNvSpPr>
                        <wps:spPr bwMode="auto">
                          <a:xfrm>
                            <a:off x="2469" y="5096"/>
                            <a:ext cx="1282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1610F3" w14:textId="77777777" w:rsidR="00604554" w:rsidRDefault="00604554" w:rsidP="00871CB1">
                              <w:r>
                                <w:t>CASE I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93" name="Text Box 892"/>
                        <wps:cNvSpPr txBox="1">
                          <a:spLocks noChangeArrowheads="1"/>
                        </wps:cNvSpPr>
                        <wps:spPr bwMode="auto">
                          <a:xfrm>
                            <a:off x="6789" y="5087"/>
                            <a:ext cx="1282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F4E044" w14:textId="77777777" w:rsidR="00604554" w:rsidRDefault="00604554" w:rsidP="00871CB1">
                              <w:r>
                                <w:t>CASE II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95" o:spid="_x0000_s1026" style="position:absolute;margin-left:33.45pt;margin-top:12.85pt;width:326.55pt;height:99.65pt;z-index:251915264" coordorigin="2469,3667" coordsize="6531,199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">
                <v:oval id="Oval 303" o:spid="_x0000_s1027" style="position:absolute;left:3611;top:3942;width:346;height:34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rfp1wgAA&#10;ANsAAAAPAAAAZHJzL2Rvd25yZXYueG1sRI9Pi8IwFMTvgt8hPMGbpu6CSDWKCMIuLPj34u3ZPJti&#10;81KarK1+eiMIHoeZ+Q0zW7S2FDeqfeFYwWiYgCDOnC44V3A8rAcTED4gaywdk4I7eVjMu50Zpto1&#10;vKPbPuQiQtinqMCEUKVS+syQRT90FXH0Lq62GKKsc6lrbCLclvIrScbSYsFxwWBFK0PZdf9vFbB9&#10;nMKu3Xz/GT7eq41utuffXKl+r11OQQRqwyf8bv9oBZMRvL7EHyDnT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+t+nXCAAAA2wAAAA8AAAAAAAAAAAAAAAAAlwIAAGRycy9kb3du&#10;cmV2LnhtbFBLBQYAAAAABAAEAPUAAACGAwAAAAA=&#10;" fillcolor="#9bc1ff" strokecolor="#4a7ebb" strokeweight="1.5pt">
                  <v:fill color2="#3f80cd" focus="100%" type="gradient">
                    <o:fill v:ext="view" type="gradientUnscaled"/>
                  </v:fill>
                  <v:shadow on="t" opacity="22938f" mv:blur="38100f" offset="0,2pt"/>
                  <v:textbox inset=",7.2pt,,7.2pt"/>
                </v:oval>
                <v:line id="Line 305" o:spid="_x0000_s1028" style="position:absolute;visibility:visible;mso-wrap-style:square" from="2733,4145" to="3572,41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lpyAMIAAADbAAAADwAAAGRycy9kb3ducmV2LnhtbESP0YrCMBRE3xf8h3AF39ZUXUWqUaQo&#10;CrsvVj/g0lzTYnNTmmjr35uFhX0cZuYMs972thZPan3lWMFknIAgLpyu2Ci4Xg6fSxA+IGusHZOC&#10;F3nYbgYfa0y16/hMzzwYESHsU1RQhtCkUvqiJIt+7Bri6N1cazFE2RqpW+wi3NZymiQLabHiuFBi&#10;Q1lJxT1/WAWm/jbGzg/6S2fzn2u3nz2a7KjUaNjvViAC9eE//Nc+aQXLKfx+iT9Abt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lpyAMIAAADbAAAADwAAAAAAAAAAAAAA&#10;AAChAgAAZHJzL2Rvd25yZXYueG1sUEsFBgAAAAAEAAQA+QAAAJADAAAAAA==&#10;" strokecolor="black [3213]" strokeweight="3pt">
                  <v:fill o:detectmouseclick="t"/>
                  <v:stroke endarrow="block"/>
                  <v:shadow opacity="22938f" mv:blur="38100f" offset="0,2pt"/>
                </v:line>
                <v:line id="Line 306" o:spid="_x0000_s1029" style="position:absolute;rotation:-90;visibility:visible;mso-wrap-style:square" from="3338,4712" to="4177,471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fa2dsQAAADbAAAADwAAAGRycy9kb3ducmV2LnhtbESP3WrCQBSE74W+w3IKvdONtpQQXUVE&#10;pRQp/mHp3SF7TILZszG7NfHtXUHwcpiZb5jRpDWluFDtCssK+r0IBHFqdcGZgv1u0Y1BOI+ssbRM&#10;Cq7kYDJ+6Yww0bbhDV22PhMBwi5BBbn3VSKlS3My6Hq2Ig7e0dYGfZB1JnWNTYCbUg6i6FMaLDgs&#10;5FjRLKf0tP03Csr5Zvbrz816+U2rv+OHIY4PP0q9vbbTIQhPrX+GH+0vrSB+h/uX8APk+AY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d9rZ2xAAAANsAAAAPAAAAAAAAAAAA&#10;AAAAAKECAABkcnMvZG93bnJldi54bWxQSwUGAAAAAAQABAD5AAAAkgMAAAAA&#10;" strokecolor="black [3213]" strokeweight="3pt">
                  <v:fill o:detectmouseclick="t"/>
                  <v:stroke endarrow="block"/>
                  <v:shadow opacity="22938f" mv:blur="38100f" offset="0,2pt"/>
                </v:line>
                <v:line id="Line 308" o:spid="_x0000_s1030" style="position:absolute;rotation:-45;visibility:visible;mso-wrap-style:square" from="7551,4655" to="8545,465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0n0BcEAAADbAAAADwAAAGRycy9kb3ducmV2LnhtbESPSwvCMBCE74L/IazgRTT1gUg1ioiC&#10;eBB8HDwuzdoWm01polZ/vREEj8PMfMPMFrUpxIMql1tW0O9FIIgTq3NOFZxPm+4EhPPIGgvLpOBF&#10;DhbzZmOGsbZPPtDj6FMRIOxiVJB5X8ZSuiQjg65nS+LgXW1l0AdZpVJX+AxwU8hBFI2lwZzDQoYl&#10;rTJKbse7UbDZDVcdh3i5v9ZYbw/J7n3ej5Vqt+rlFISn2v/Dv/ZWK5iM4Psl/AA5/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PSfQFwQAAANsAAAAPAAAAAAAAAAAAAAAA&#10;AKECAABkcnMvZG93bnJldi54bWxQSwUGAAAAAAQABAD5AAAAjwMAAAAA&#10;" strokecolor="black [3213]" strokeweight="3pt">
                  <v:fill o:detectmouseclick="t"/>
                  <v:stroke endarrow="block"/>
                  <v:shadow opacity="22938f" mv:blur="38100f" offset="0,2pt"/>
                </v:line>
                <v:oval id="Oval 309" o:spid="_x0000_s1031" style="position:absolute;left:8342;top:4016;width:346;height:34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lvx2xAAA&#10;ANsAAAAPAAAAZHJzL2Rvd25yZXYueG1sRI9Pa8JAFMTvgt9heUJvuqmlRVJXKYJgoRCjXry9Zl+z&#10;odm3IbvNn376rlDwOMzMb5j1drC16Kj1lWMFj4sEBHHhdMWlgst5P1+B8AFZY+2YFIzkYbuZTtaY&#10;atdzTt0plCJC2KeowITQpFL6wpBFv3ANcfS+XGsxRNmWUrfYR7it5TJJXqTFiuOCwYZ2horv049V&#10;wPb3GvIhe/owfBmbTPfHz/dSqYfZ8PYKItAQ7uH/9kErWD3D7Uv8AXLz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0Jb8dsQAAADbAAAADwAAAAAAAAAAAAAAAACXAgAAZHJzL2Rv&#10;d25yZXYueG1sUEsFBgAAAAAEAAQA9QAAAIgDAAAAAA==&#10;" fillcolor="#9bc1ff" strokecolor="#4a7ebb" strokeweight="1.5pt">
                  <v:fill color2="#3f80cd" focus="100%" type="gradient">
                    <o:fill v:ext="view" type="gradientUnscaled"/>
                  </v:fill>
                  <v:shadow on="t" opacity="22938f" mv:blur="38100f" offset="0,2pt"/>
                  <v:textbox inset=",7.2pt,,7.2pt"/>
                </v:oval>
                <v:line id="Line 333" o:spid="_x0000_s1032" style="position:absolute;visibility:visible;mso-wrap-style:square" from="7998,5029" to="8763,502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mBWRMMAAADbAAAADwAAAGRycy9kb3ducmV2LnhtbESPzWrDMBCE74G8g9hAb4ncHozjRAml&#10;pSUQcPP3AIu1sU2tlbBU23n7KBDocZiZb5j1djSt6KnzjWUFr4sEBHFpdcOVgsv5a56B8AFZY2uZ&#10;FNzIw3Yznawx13bgI/WnUIkIYZ+jgjoEl0vpy5oM+oV1xNG72s5giLKrpO5wiHDTyrckSaXBhuNC&#10;jY4+aip/T39Gwc9lv9zpo/4c6JA4V+2Lq/4ulHqZje8rEIHG8B9+tndaQZbC40v8AXJz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pgVkTDAAAA2wAAAA8AAAAAAAAAAAAA&#10;AAAAoQIAAGRycy9kb3ducmV2LnhtbFBLBQYAAAAABAAEAPkAAACRAwAAAAA=&#10;" strokecolor="black [3213]" strokeweight="1pt">
                  <v:fill o:detectmouseclick="t"/>
                  <v:stroke dashstyle="dash"/>
                  <v:shadow opacity="22938f" mv:blur="38100f" offset="0,2pt"/>
                </v:line>
                <v:shape id="Arc 334" o:spid="_x0000_s1033" style="position:absolute;left:7717;top:4682;width:510;height:333;visibility:visible;mso-wrap-style:square;v-text-anchor:top" coordsize="21600,1411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c/qQxAAA&#10;ANsAAAAPAAAAZHJzL2Rvd25yZXYueG1sRI9Ba8JAFITvQv/D8gre6iYVqkTXIBbRFkFqheDtkX1m&#10;g9m3IbvV9N93hYLHYWa+YeZ5bxtxpc7XjhWkowQEcel0zZWC4/f6ZQrCB2SNjWNS8Ese8sXTYI6Z&#10;djf+oushVCJC2GeowITQZlL60pBFP3ItcfTOrrMYouwqqTu8Rbht5GuSvEmLNccFgy2tDJWXw49V&#10;oMns6X21+6DP4+5UbMfFJj0XSg2f++UMRKA+PML/7a1WMJ3A/Uv8AXLx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XP6kMQAAADbAAAADwAAAAAAAAAAAAAAAACXAgAAZHJzL2Rv&#10;d25yZXYueG1sUEsFBgAAAAAEAAQA9QAAAIgDAAAAAA==&#10;" path="m16354,-1nfc19738,3921,21600,8929,21600,14110em16354,-1nsc19738,3921,21600,8929,21600,14110l0,14110,16354,-1xe" filled="f" strokecolor="black [3213]" strokeweight="1pt">
                  <v:shadow opacity="22938f" mv:blur="38100f" offset="0,2pt"/>
                  <v:path arrowok="t" o:extrusionok="f" o:connecttype="custom" o:connectlocs="386,0;510,333;0,333" o:connectangles="0,0,0"/>
                  <v:textbox inset=",7.2pt,,7.2pt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_x0000_s1034" type="#_x0000_t202" style="position:absolute;left:3691;top:4519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lomWvgAA&#10;ANsAAAAPAAAAZHJzL2Rvd25yZXYueG1sRE9Ni8IwEL0v+B/CCHtbU4XVUo0iirBX3QWvYzM2xWRS&#10;mthWf/3mIHh8vO/VZnBWdNSG2rOC6SQDQVx6XXOl4O/38JWDCBFZo/VMCh4UYLMefayw0L7nI3Wn&#10;WIkUwqFABSbGppAylIYcholviBN39a3DmGBbSd1in8KdlbMsm0uHNacGgw3tDJW3090pKJ/3fb6r&#10;L13/XJwXl8HY7ytbpT7Hw3YJItIQ3+KX+0cryNPY9CX9ALn+B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BZaJlr4AAADbAAAADwAAAAAAAAAAAAAAAACXAgAAZHJzL2Rvd25yZXYu&#10;eG1sUEsFBgAAAAAEAAQA9QAAAIIDAAAAAA==&#10;" filled="f" stroked="f">
                  <v:textbox inset=",7.2pt,,7.2pt">
                    <w:txbxContent>
                      <w:p w14:paraId="58CD2D5F" w14:textId="77777777" w:rsidR="00604554" w:rsidRDefault="00604554" w:rsidP="00365113">
                        <w:r>
                          <w:t>1 N</w:t>
                        </w:r>
                      </w:p>
                    </w:txbxContent>
                  </v:textbox>
                </v:shape>
                <v:shape id="_x0000_s1035" type="#_x0000_t202" style="position:absolute;left:2692;top:3667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2iwNwwAA&#10;ANsAAAAPAAAAZHJzL2Rvd25yZXYueG1sRI9PawIxFMTvBb9DeIXearYFdd0aRSxCr/4Br8/Nc7M0&#10;eVk2cXfrp28EweMwM79hFqvBWdFRG2rPCj7GGQji0uuaKwXHw/Y9BxEiskbrmRT8UYDVcvSywEL7&#10;nnfU7WMlEoRDgQpMjE0hZSgNOQxj3xAn7+JbhzHJtpK6xT7BnZWfWTaVDmtOCwYb2hgqf/dXp6C8&#10;Xb/zTX3u+tvsNDsPxk4ubJV6ex3WXyAiDfEZfrR/tIJ8Dvcv6QfI5T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q2iwNwwAAANsAAAAPAAAAAAAAAAAAAAAAAJcCAABkcnMvZG93&#10;bnJldi54bWxQSwUGAAAAAAQABAD1AAAAhwMAAAAA&#10;" filled="f" stroked="f">
                  <v:textbox inset=",7.2pt,,7.2pt">
                    <w:txbxContent>
                      <w:p w14:paraId="43BF70BE" w14:textId="77777777" w:rsidR="00604554" w:rsidRDefault="00604554" w:rsidP="00365113">
                        <w:r>
                          <w:t>1 N</w:t>
                        </w:r>
                      </w:p>
                    </w:txbxContent>
                  </v:textbox>
                </v:shape>
                <v:shape id="_x0000_s1036" type="#_x0000_t202" style="position:absolute;left:7477;top:3960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+ORNNvwAA&#10;ANsAAAAPAAAAZHJzL2Rvd25yZXYueG1sRE/LisIwFN0L8w/hDsxOUwfGRzXKoAiz9QFur821KSY3&#10;pYltx683C8Hl4byX695Z0VITKs8KxqMMBHHhdcWlgtNxN5yBCBFZo/VMCv4pwHr1MVhirn3He2oP&#10;sRQphEOOCkyMdS5lKAw5DCNfEyfu6huHMcGmlLrBLoU7K7+zbCIdVpwaDNa0MVTcDnenoHjct7NN&#10;dWm7x/Q8vfTG/lzZKvX12f8uQETq41v8cv9pBfO0Pn1JP0Cung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H45E02/AAAA2wAAAA8AAAAAAAAAAAAAAAAAlwIAAGRycy9kb3ducmV2&#10;LnhtbFBLBQYAAAAABAAEAPUAAACDAwAAAAA=&#10;" filled="f" stroked="f">
                  <v:textbox inset=",7.2pt,,7.2pt">
                    <w:txbxContent>
                      <w:p w14:paraId="300B8499" w14:textId="664B07FC" w:rsidR="00604554" w:rsidRDefault="00604554" w:rsidP="00365113">
                        <w:r>
                          <w:t>F</w:t>
                        </w:r>
                      </w:p>
                    </w:txbxContent>
                  </v:textbox>
                </v:shape>
                <v:shape id="_x0000_s1037" type="#_x0000_t202" style="position:absolute;left:8134;top:4537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dbbWwgAA&#10;ANsAAAAPAAAAZHJzL2Rvd25yZXYueG1sRI9BawIxFITvhf6H8ARvNatg3W6NUhTBa22h1+fmuVlM&#10;XpZN3F399UYQehxm5htmuR6cFR21ofasYDrJQBCXXtdcKfj92b3lIEJE1mg9k4IrBVivXl+WWGjf&#10;8zd1h1iJBOFQoAITY1NIGUpDDsPEN8TJO/nWYUyyraRusU9wZ+Usy96lw5rTgsGGNobK8+HiFJS3&#10;yzbf1Meuvy3+FsfB2PmJrVLj0fD1CSLSEP/Dz/ZeK/iYwuNL+gFydQ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F1ttbCAAAA2wAAAA8AAAAAAAAAAAAAAAAAlwIAAGRycy9kb3du&#10;cmV2LnhtbFBLBQYAAAAABAAEAPUAAACGAwAAAAA=&#10;" filled="f" stroked="f">
                  <v:textbox inset=",7.2pt,,7.2pt">
                    <w:txbxContent>
                      <w:p w14:paraId="7CD16825" w14:textId="77777777" w:rsidR="00604554" w:rsidRDefault="00604554" w:rsidP="00365113">
                        <w:r>
                          <w:t>45</w:t>
                        </w:r>
                        <w:r>
                          <w:sym w:font="Symbol" w:char="F0B0"/>
                        </w:r>
                      </w:p>
                    </w:txbxContent>
                  </v:textbox>
                </v:shape>
                <v:shape id="_x0000_s1038" type="#_x0000_t202" style="position:absolute;left:2469;top:5096;width:1282;height:56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pyihwwAA&#10;ANsAAAAPAAAAZHJzL2Rvd25yZXYueG1sRI/BasMwEETvgf6D2EJviZxAG9e1EkJCodemhV431toy&#10;kVbGUmw3X18FAj0OM/OGKbeTs2KgPrSeFSwXGQjiyuuWGwXfX+/zHESIyBqtZ1LwSwG2m4dZiYX2&#10;I3/ScIyNSBAOBSowMXaFlKEy5DAsfEecvNr3DmOSfSN1j2OCOytXWfYiHbacFgx2tDdUnY8Xp6C6&#10;Xg75vj0N43X9sz5Nxj7XbJV6epx2byAiTfE/fG9/aAWvK7h9ST9Abv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hpyihwwAAANsAAAAPAAAAAAAAAAAAAAAAAJcCAABkcnMvZG93&#10;bnJldi54bWxQSwUGAAAAAAQABAD1AAAAhwMAAAAA&#10;" filled="f" stroked="f">
                  <v:textbox inset=",7.2pt,,7.2pt">
                    <w:txbxContent>
                      <w:p w14:paraId="611610F3" w14:textId="77777777" w:rsidR="00604554" w:rsidRDefault="00604554" w:rsidP="00871CB1">
                        <w:r>
                          <w:t>CASE I</w:t>
                        </w:r>
                      </w:p>
                    </w:txbxContent>
                  </v:textbox>
                </v:shape>
                <v:shape id="_x0000_s1039" type="#_x0000_t202" style="position:absolute;left:6789;top:5087;width:1282;height:56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6406wgAA&#10;ANsAAAAPAAAAZHJzL2Rvd25yZXYueG1sRI9BawIxFITvhf6H8ARvNWvFalejFIvgtSr0+tw8N4vJ&#10;y7KJu6u/3giFHoeZ+YZZrntnRUtNqDwrGI8yEMSF1xWXCo6H7dscRIjIGq1nUnCjAOvV68sSc+07&#10;/qF2H0uRIBxyVGBirHMpQ2HIYRj5mjh5Z984jEk2pdQNdgnurHzPsg/psOK0YLCmjaHisr86BcX9&#10;+j3fVKe2u89+Z6fe2OmZrVLDQf+1ABGpj//hv/ZOK/icwPNL+gFy9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7rjTrCAAAA2wAAAA8AAAAAAAAAAAAAAAAAlwIAAGRycy9kb3du&#10;cmV2LnhtbFBLBQYAAAAABAAEAPUAAACGAwAAAAA=&#10;" filled="f" stroked="f">
                  <v:textbox inset=",7.2pt,,7.2pt">
                    <w:txbxContent>
                      <w:p w14:paraId="41F4E044" w14:textId="77777777" w:rsidR="00604554" w:rsidRDefault="00604554" w:rsidP="00871CB1">
                        <w:r>
                          <w:t>CASE II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1A67FA5B" w14:textId="77777777" w:rsidR="009663FE" w:rsidRDefault="009663FE"/>
    <w:p w14:paraId="21FC2A2F" w14:textId="77777777" w:rsidR="009663FE" w:rsidRDefault="009663FE"/>
    <w:p w14:paraId="61EB1E98" w14:textId="77777777" w:rsidR="009663FE" w:rsidRDefault="009663FE"/>
    <w:p w14:paraId="14019F0A" w14:textId="77777777" w:rsidR="009663FE" w:rsidRDefault="009663FE"/>
    <w:p w14:paraId="1D3EF2BD" w14:textId="77777777" w:rsidR="009E443A" w:rsidRDefault="009E443A" w:rsidP="00401681"/>
    <w:p w14:paraId="12F307AB" w14:textId="77777777" w:rsidR="009E443A" w:rsidRDefault="009E443A" w:rsidP="00401681"/>
    <w:p w14:paraId="1079D7C8" w14:textId="77777777" w:rsidR="00EB2410" w:rsidRDefault="00EB2410" w:rsidP="00401681"/>
    <w:p w14:paraId="2D57D106" w14:textId="77777777" w:rsidR="00EB2410" w:rsidRDefault="00EB2410" w:rsidP="00401681"/>
    <w:p w14:paraId="1CFAA3F4" w14:textId="77777777" w:rsidR="00EB2410" w:rsidRDefault="00EB2410" w:rsidP="00401681"/>
    <w:p w14:paraId="56709A23" w14:textId="0C8A8E04" w:rsidR="00670182" w:rsidRDefault="0078661B" w:rsidP="00401681">
      <w:r>
        <w:t>For the ball in Case II to move at the same speed as the ball in case I</w:t>
      </w:r>
    </w:p>
    <w:p w14:paraId="38D60A08" w14:textId="77777777" w:rsidR="00EB2410" w:rsidRDefault="00EB2410" w:rsidP="00401681"/>
    <w:p w14:paraId="7868AEE2" w14:textId="77777777" w:rsidR="00670182" w:rsidRDefault="00670182" w:rsidP="00670182"/>
    <w:p w14:paraId="12F39A85" w14:textId="6F581C7D" w:rsidR="00670182" w:rsidRDefault="00B068D2" w:rsidP="00401681">
      <w:r w:rsidRPr="00B068D2">
        <w:rPr>
          <w:position w:val="-24"/>
        </w:rPr>
        <w:object w:dxaOrig="840" w:dyaOrig="620" w14:anchorId="5D6802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1pt" o:ole="">
            <v:imagedata r:id="rId5" o:title=""/>
          </v:shape>
          <o:OLEObject Type="Embed" ProgID="Equation.DSMT4" ShapeID="_x0000_i1025" DrawAspect="Content" ObjectID="_1310637402" r:id="rId6"/>
        </w:object>
      </w:r>
      <w:r>
        <w:t xml:space="preserve"> </w:t>
      </w:r>
      <w:r>
        <w:tab/>
        <w:t>______</w:t>
      </w:r>
    </w:p>
    <w:p w14:paraId="7C8A36DF" w14:textId="56767D88" w:rsidR="00B068D2" w:rsidRDefault="00B068D2" w:rsidP="00401681">
      <w:r w:rsidRPr="00B068D2">
        <w:rPr>
          <w:position w:val="-26"/>
        </w:rPr>
        <w:object w:dxaOrig="1020" w:dyaOrig="640" w14:anchorId="50E6F678">
          <v:shape id="_x0000_i1026" type="#_x0000_t75" style="width:51pt;height:32pt" o:ole="">
            <v:imagedata r:id="rId7" o:title=""/>
          </v:shape>
          <o:OLEObject Type="Embed" ProgID="Equation.DSMT4" ShapeID="_x0000_i1026" DrawAspect="Content" ObjectID="_1310637403" r:id="rId8"/>
        </w:object>
      </w:r>
      <w:r>
        <w:t xml:space="preserve"> </w:t>
      </w:r>
      <w:r>
        <w:tab/>
        <w:t>______</w:t>
      </w:r>
    </w:p>
    <w:p w14:paraId="14CD8A1E" w14:textId="77777777" w:rsidR="00B068D2" w:rsidRDefault="00B068D2" w:rsidP="00401681"/>
    <w:p w14:paraId="5513AFAB" w14:textId="77777777" w:rsidR="00B068D2" w:rsidRDefault="00B068D2" w:rsidP="00B068D2">
      <w:r w:rsidRPr="00B068D2">
        <w:rPr>
          <w:position w:val="-10"/>
        </w:rPr>
        <w:object w:dxaOrig="800" w:dyaOrig="300" w14:anchorId="1A47F1CB">
          <v:shape id="_x0000_i1027" type="#_x0000_t75" style="width:40pt;height:15pt" o:ole="">
            <v:imagedata r:id="rId9" o:title=""/>
          </v:shape>
          <o:OLEObject Type="Embed" ProgID="Equation.DSMT4" ShapeID="_x0000_i1027" DrawAspect="Content" ObjectID="_1310637404" r:id="rId10"/>
        </w:object>
      </w:r>
      <w:r>
        <w:t xml:space="preserve"> </w:t>
      </w:r>
      <w:r>
        <w:tab/>
        <w:t>______</w:t>
      </w:r>
    </w:p>
    <w:p w14:paraId="6EB37AFA" w14:textId="77777777" w:rsidR="00670182" w:rsidRDefault="00670182" w:rsidP="00401681"/>
    <w:p w14:paraId="27A4CEEA" w14:textId="77777777" w:rsidR="00B068D2" w:rsidRDefault="00B068D2" w:rsidP="00B068D2">
      <w:r w:rsidRPr="00B068D2">
        <w:rPr>
          <w:position w:val="-12"/>
        </w:rPr>
        <w:object w:dxaOrig="1020" w:dyaOrig="400" w14:anchorId="7D51011E">
          <v:shape id="_x0000_i1028" type="#_x0000_t75" style="width:51pt;height:20pt" o:ole="">
            <v:imagedata r:id="rId11" o:title=""/>
          </v:shape>
          <o:OLEObject Type="Embed" ProgID="Equation.DSMT4" ShapeID="_x0000_i1028" DrawAspect="Content" ObjectID="_1310637405" r:id="rId12"/>
        </w:object>
      </w:r>
      <w:r>
        <w:t xml:space="preserve"> </w:t>
      </w:r>
      <w:r>
        <w:tab/>
        <w:t>______</w:t>
      </w:r>
    </w:p>
    <w:p w14:paraId="7681A847" w14:textId="77777777" w:rsidR="00EB2410" w:rsidRDefault="00EB2410" w:rsidP="00401681"/>
    <w:p w14:paraId="4C3C9D7A" w14:textId="77777777" w:rsidR="00B068D2" w:rsidRDefault="00B068D2" w:rsidP="00B068D2">
      <w:r w:rsidRPr="00B068D2">
        <w:rPr>
          <w:position w:val="-10"/>
        </w:rPr>
        <w:object w:dxaOrig="840" w:dyaOrig="300" w14:anchorId="0E902DE0">
          <v:shape id="_x0000_i1029" type="#_x0000_t75" style="width:42pt;height:15pt" o:ole="">
            <v:imagedata r:id="rId13" o:title=""/>
          </v:shape>
          <o:OLEObject Type="Embed" ProgID="Equation.DSMT4" ShapeID="_x0000_i1029" DrawAspect="Content" ObjectID="_1310637406" r:id="rId14"/>
        </w:object>
      </w:r>
      <w:r>
        <w:t xml:space="preserve"> </w:t>
      </w:r>
      <w:r>
        <w:tab/>
        <w:t>______</w:t>
      </w:r>
    </w:p>
    <w:p w14:paraId="70E3005B" w14:textId="77777777" w:rsidR="0078661B" w:rsidRDefault="0078661B" w:rsidP="00EB2410"/>
    <w:p w14:paraId="59A9E528" w14:textId="71A93A0A" w:rsidR="0078661B" w:rsidRDefault="0069401B" w:rsidP="00EB2410">
      <w:proofErr w:type="gramStart"/>
      <w:r>
        <w:t>i</w:t>
      </w:r>
      <w:r w:rsidR="0078661B">
        <w:t>s</w:t>
      </w:r>
      <w:proofErr w:type="gramEnd"/>
      <w:r w:rsidR="0078661B">
        <w:t xml:space="preserve"> impossible because </w:t>
      </w:r>
      <w:r w:rsidR="000F7D06">
        <w:t>a</w:t>
      </w:r>
      <w:r w:rsidR="0078661B">
        <w:t xml:space="preserve"> force at </w:t>
      </w:r>
      <w:r>
        <w:t xml:space="preserve">an </w:t>
      </w:r>
      <w:r w:rsidR="0078661B">
        <w:t>angle cannot produce</w:t>
      </w:r>
      <w:r>
        <w:t xml:space="preserve"> the</w:t>
      </w:r>
      <w:r w:rsidR="0078661B">
        <w:t xml:space="preserve"> same result as horizontal and vertical forces </w:t>
      </w:r>
      <w:r>
        <w:tab/>
        <w:t>______</w:t>
      </w:r>
    </w:p>
    <w:p w14:paraId="3BCD620F" w14:textId="77777777" w:rsidR="009E443A" w:rsidRDefault="009E443A" w:rsidP="00401681"/>
    <w:p w14:paraId="5137BA08" w14:textId="77777777" w:rsidR="00EB2410" w:rsidRDefault="00EB2410" w:rsidP="00401681"/>
    <w:p w14:paraId="61E8A3EA" w14:textId="77777777" w:rsidR="009663FE" w:rsidRDefault="009663FE" w:rsidP="00670182"/>
    <w:p w14:paraId="7CF816F1" w14:textId="20380776" w:rsidR="009856C4" w:rsidRDefault="00BC3EAA" w:rsidP="0090073B">
      <w:r>
        <w:br w:type="page"/>
      </w:r>
    </w:p>
    <w:p w14:paraId="743D308D" w14:textId="36BF6825" w:rsidR="00DD7D53" w:rsidRDefault="0090073B" w:rsidP="00743BCB">
      <w:r>
        <w:lastRenderedPageBreak/>
        <w:t>2</w:t>
      </w:r>
      <w:r w:rsidR="00DD7D53">
        <w:t>.</w:t>
      </w:r>
      <w:r w:rsidR="000F7D06">
        <w:t xml:space="preserve"> </w:t>
      </w:r>
    </w:p>
    <w:p w14:paraId="6A7C8A74" w14:textId="77777777" w:rsidR="00743BCB" w:rsidRDefault="00743BCB" w:rsidP="00743BCB">
      <w:r>
        <w:t xml:space="preserve">A ball of weight W is kept in equilibrium by two cords.  </w:t>
      </w:r>
      <w:r w:rsidR="0022542B">
        <w:t>In cases 1 and 2, the cords are oriented at different angles as shown.  The tensions are denoted as T</w:t>
      </w:r>
      <w:r w:rsidR="0022542B">
        <w:rPr>
          <w:vertAlign w:val="subscript"/>
        </w:rPr>
        <w:t>1</w:t>
      </w:r>
      <w:r w:rsidR="0022542B">
        <w:t xml:space="preserve"> for case 1 and T</w:t>
      </w:r>
      <w:r w:rsidR="0022542B" w:rsidRPr="0022542B">
        <w:rPr>
          <w:vertAlign w:val="subscript"/>
        </w:rPr>
        <w:t>2</w:t>
      </w:r>
      <w:r w:rsidR="0022542B">
        <w:t xml:space="preserve"> for case 2</w:t>
      </w:r>
      <w:r w:rsidR="00F731D7">
        <w:t>.</w:t>
      </w:r>
    </w:p>
    <w:p w14:paraId="46D88072" w14:textId="7F320396" w:rsidR="00743BCB" w:rsidRDefault="005B06EC" w:rsidP="00743BCB">
      <w:r>
        <w:rPr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912192" behindDoc="0" locked="0" layoutInCell="1" allowOverlap="1" wp14:anchorId="2369C3EB" wp14:editId="03776076">
                <wp:simplePos x="0" y="0"/>
                <wp:positionH relativeFrom="column">
                  <wp:posOffset>132080</wp:posOffset>
                </wp:positionH>
                <wp:positionV relativeFrom="paragraph">
                  <wp:posOffset>148590</wp:posOffset>
                </wp:positionV>
                <wp:extent cx="5509895" cy="1833245"/>
                <wp:effectExtent l="5080" t="0" r="9525" b="8890"/>
                <wp:wrapTight wrapText="bothSides">
                  <wp:wrapPolygon edited="0">
                    <wp:start x="9044" y="112"/>
                    <wp:lineTo x="373" y="224"/>
                    <wp:lineTo x="373" y="4497"/>
                    <wp:lineTo x="784" y="5402"/>
                    <wp:lineTo x="1195" y="5514"/>
                    <wp:lineTo x="1867" y="9001"/>
                    <wp:lineTo x="1382" y="10908"/>
                    <wp:lineTo x="1270" y="12038"/>
                    <wp:lineTo x="2654" y="12712"/>
                    <wp:lineTo x="373" y="12712"/>
                    <wp:lineTo x="373" y="12824"/>
                    <wp:lineTo x="2168" y="14515"/>
                    <wp:lineTo x="1904" y="16310"/>
                    <wp:lineTo x="1867" y="18113"/>
                    <wp:lineTo x="2056" y="19909"/>
                    <wp:lineTo x="2056" y="20021"/>
                    <wp:lineTo x="2502" y="21600"/>
                    <wp:lineTo x="2990" y="22386"/>
                    <wp:lineTo x="3027" y="22386"/>
                    <wp:lineTo x="4147" y="22386"/>
                    <wp:lineTo x="4185" y="22386"/>
                    <wp:lineTo x="4707" y="21600"/>
                    <wp:lineTo x="5158" y="19909"/>
                    <wp:lineTo x="5342" y="18113"/>
                    <wp:lineTo x="5305" y="16310"/>
                    <wp:lineTo x="13938" y="16198"/>
                    <wp:lineTo x="16517" y="15861"/>
                    <wp:lineTo x="16591" y="14402"/>
                    <wp:lineTo x="16890" y="12712"/>
                    <wp:lineTo x="17002" y="10908"/>
                    <wp:lineTo x="20104" y="10804"/>
                    <wp:lineTo x="20104" y="10684"/>
                    <wp:lineTo x="18685" y="9113"/>
                    <wp:lineTo x="18200" y="7422"/>
                    <wp:lineTo x="18162" y="7310"/>
                    <wp:lineTo x="19544" y="5514"/>
                    <wp:lineTo x="20664" y="5402"/>
                    <wp:lineTo x="21637" y="4609"/>
                    <wp:lineTo x="21600" y="112"/>
                    <wp:lineTo x="9044" y="112"/>
                  </wp:wrapPolygon>
                </wp:wrapTight>
                <wp:docPr id="39" name="Group 8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09895" cy="1833245"/>
                          <a:chOff x="2008" y="2799"/>
                          <a:chExt cx="8677" cy="2887"/>
                        </a:xfrm>
                      </wpg:grpSpPr>
                      <wps:wsp>
                        <wps:cNvPr id="40" name="Line 506"/>
                        <wps:cNvCnPr/>
                        <wps:spPr bwMode="auto">
                          <a:xfrm rot="1500000" flipH="1">
                            <a:off x="6183" y="3733"/>
                            <a:ext cx="1819" cy="48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pattFill prst="pct5">
                              <a:fgClr>
                                <a:schemeClr val="tx1">
                                  <a:lumMod val="100000"/>
                                  <a:lumOff val="0"/>
                                </a:schemeClr>
                              </a:fgClr>
                              <a:bgClr>
                                <a:srgbClr val="FFFFFF"/>
                              </a:bgClr>
                            </a:patt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" name="Line 424"/>
                        <wps:cNvCnPr/>
                        <wps:spPr bwMode="auto">
                          <a:xfrm rot="3600000" flipV="1">
                            <a:off x="2037" y="4085"/>
                            <a:ext cx="1819" cy="48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pattFill prst="pct5">
                              <a:fgClr>
                                <a:schemeClr val="tx1">
                                  <a:lumMod val="100000"/>
                                  <a:lumOff val="0"/>
                                </a:schemeClr>
                              </a:fgClr>
                              <a:bgClr>
                                <a:srgbClr val="FFFFFF"/>
                              </a:bgClr>
                            </a:patt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" name="Line 418"/>
                        <wps:cNvCnPr/>
                        <wps:spPr bwMode="auto">
                          <a:xfrm rot="18000000">
                            <a:off x="3201" y="4103"/>
                            <a:ext cx="1819" cy="48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pattFill prst="pct5">
                              <a:fgClr>
                                <a:schemeClr val="tx1">
                                  <a:lumMod val="100000"/>
                                  <a:lumOff val="0"/>
                                </a:schemeClr>
                              </a:fgClr>
                              <a:bgClr>
                                <a:srgbClr val="FFFFFF"/>
                              </a:bgClr>
                            </a:patt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3" name="Oval 419"/>
                        <wps:cNvSpPr>
                          <a:spLocks noChangeArrowheads="1"/>
                        </wps:cNvSpPr>
                        <wps:spPr bwMode="auto">
                          <a:xfrm>
                            <a:off x="2840" y="4483"/>
                            <a:ext cx="1203" cy="1203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9BC1FF"/>
                              </a:gs>
                              <a:gs pos="100000">
                                <a:srgbClr val="3F80CD"/>
                              </a:gs>
                            </a:gsLst>
                            <a:lin ang="5400000"/>
                          </a:gradFill>
                          <a:ln w="19050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38100" dist="25400" dir="5400000" algn="ctr" rotWithShape="0">
                              <a:srgbClr val="000000">
                                <a:alpha val="35001"/>
                              </a:srgbClr>
                            </a:outerShdw>
                          </a:effec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g:grpSp>
                        <wpg:cNvPr id="44" name="Group 420"/>
                        <wpg:cNvGrpSpPr>
                          <a:grpSpLocks/>
                        </wpg:cNvGrpSpPr>
                        <wpg:grpSpPr bwMode="auto">
                          <a:xfrm>
                            <a:off x="2175" y="2837"/>
                            <a:ext cx="2669" cy="559"/>
                            <a:chOff x="2488" y="2491"/>
                            <a:chExt cx="1229" cy="468"/>
                          </a:xfrm>
                        </wpg:grpSpPr>
                        <wps:wsp>
                          <wps:cNvPr id="45" name="Rectangle 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94" y="2491"/>
                              <a:ext cx="1219" cy="452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75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chemeClr val="bg2">
                                      <a:lumMod val="75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00000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46" name="Line 422"/>
                          <wps:cNvCnPr/>
                          <wps:spPr bwMode="auto">
                            <a:xfrm rot="16200000" flipV="1">
                              <a:off x="3103" y="2344"/>
                              <a:ext cx="0" cy="12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00000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7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3058" y="2841"/>
                            <a:ext cx="1048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40A517" w14:textId="77777777" w:rsidR="00604554" w:rsidRDefault="00604554" w:rsidP="00743BCB">
                              <w:r>
                                <w:t>Ceiling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48" name="Line 483"/>
                        <wps:cNvCnPr/>
                        <wps:spPr bwMode="auto">
                          <a:xfrm>
                            <a:off x="4156" y="4505"/>
                            <a:ext cx="7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" name="Arc 484"/>
                        <wps:cNvSpPr>
                          <a:spLocks/>
                        </wps:cNvSpPr>
                        <wps:spPr bwMode="auto">
                          <a:xfrm>
                            <a:off x="3883" y="4095"/>
                            <a:ext cx="510" cy="429"/>
                          </a:xfrm>
                          <a:custGeom>
                            <a:avLst/>
                            <a:gdLst>
                              <a:gd name="G0" fmla="+- 0 0 0"/>
                              <a:gd name="G1" fmla="+- 18184 0 0"/>
                              <a:gd name="G2" fmla="+- 21600 0 0"/>
                              <a:gd name="T0" fmla="*/ 11656 w 21600"/>
                              <a:gd name="T1" fmla="*/ 0 h 18184"/>
                              <a:gd name="T2" fmla="*/ 21600 w 21600"/>
                              <a:gd name="T3" fmla="*/ 18184 h 18184"/>
                              <a:gd name="T4" fmla="*/ 0 w 21600"/>
                              <a:gd name="T5" fmla="*/ 18184 h 181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8184" fill="none" extrusionOk="0">
                                <a:moveTo>
                                  <a:pt x="11656" y="-1"/>
                                </a:moveTo>
                                <a:cubicBezTo>
                                  <a:pt x="17852" y="3970"/>
                                  <a:pt x="21600" y="10824"/>
                                  <a:pt x="21600" y="18184"/>
                                </a:cubicBezTo>
                              </a:path>
                              <a:path w="21600" h="18184" stroke="0" extrusionOk="0">
                                <a:moveTo>
                                  <a:pt x="11656" y="-1"/>
                                </a:moveTo>
                                <a:cubicBezTo>
                                  <a:pt x="17852" y="3970"/>
                                  <a:pt x="21600" y="10824"/>
                                  <a:pt x="21600" y="18184"/>
                                </a:cubicBezTo>
                                <a:lnTo>
                                  <a:pt x="0" y="1818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50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4265" y="3962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FD22CB" w14:textId="77777777" w:rsidR="00604554" w:rsidRDefault="00604554" w:rsidP="006E0B37">
                              <w:r>
                                <w:t>70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51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6221" y="3664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715DF7" w14:textId="77777777" w:rsidR="00604554" w:rsidRDefault="00604554" w:rsidP="006E0B37">
                              <w:r>
                                <w:t>25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52" name="Line 487"/>
                        <wps:cNvCnPr/>
                        <wps:spPr bwMode="auto">
                          <a:xfrm>
                            <a:off x="2154" y="4507"/>
                            <a:ext cx="7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" name="Arc 488"/>
                        <wps:cNvSpPr>
                          <a:spLocks/>
                        </wps:cNvSpPr>
                        <wps:spPr bwMode="auto">
                          <a:xfrm flipH="1">
                            <a:off x="2539" y="4061"/>
                            <a:ext cx="510" cy="429"/>
                          </a:xfrm>
                          <a:custGeom>
                            <a:avLst/>
                            <a:gdLst>
                              <a:gd name="G0" fmla="+- 0 0 0"/>
                              <a:gd name="G1" fmla="+- 18184 0 0"/>
                              <a:gd name="G2" fmla="+- 21600 0 0"/>
                              <a:gd name="T0" fmla="*/ 11656 w 21600"/>
                              <a:gd name="T1" fmla="*/ 0 h 18184"/>
                              <a:gd name="T2" fmla="*/ 21600 w 21600"/>
                              <a:gd name="T3" fmla="*/ 18184 h 18184"/>
                              <a:gd name="T4" fmla="*/ 0 w 21600"/>
                              <a:gd name="T5" fmla="*/ 18184 h 181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8184" fill="none" extrusionOk="0">
                                <a:moveTo>
                                  <a:pt x="11656" y="-1"/>
                                </a:moveTo>
                                <a:cubicBezTo>
                                  <a:pt x="17852" y="3970"/>
                                  <a:pt x="21600" y="10824"/>
                                  <a:pt x="21600" y="18184"/>
                                </a:cubicBezTo>
                              </a:path>
                              <a:path w="21600" h="18184" stroke="0" extrusionOk="0">
                                <a:moveTo>
                                  <a:pt x="11656" y="-1"/>
                                </a:moveTo>
                                <a:cubicBezTo>
                                  <a:pt x="17852" y="3970"/>
                                  <a:pt x="21600" y="10824"/>
                                  <a:pt x="21600" y="18184"/>
                                </a:cubicBezTo>
                                <a:lnTo>
                                  <a:pt x="0" y="1818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54" name="Text Box 489"/>
                        <wps:cNvSpPr txBox="1">
                          <a:spLocks noChangeArrowheads="1"/>
                        </wps:cNvSpPr>
                        <wps:spPr bwMode="auto">
                          <a:xfrm>
                            <a:off x="2008" y="3909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013480" w14:textId="77777777" w:rsidR="00604554" w:rsidRDefault="00604554" w:rsidP="006E0B37">
                              <w:r>
                                <w:t>70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55" name="Line 491"/>
                        <wps:cNvCnPr/>
                        <wps:spPr bwMode="auto">
                          <a:xfrm rot="20100000">
                            <a:off x="8276" y="3733"/>
                            <a:ext cx="1819" cy="48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pattFill prst="pct5">
                              <a:fgClr>
                                <a:schemeClr val="tx1">
                                  <a:lumMod val="100000"/>
                                  <a:lumOff val="0"/>
                                </a:schemeClr>
                              </a:fgClr>
                              <a:bgClr>
                                <a:srgbClr val="FFFFFF"/>
                              </a:bgClr>
                            </a:patt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" name="Oval 492"/>
                        <wps:cNvSpPr>
                          <a:spLocks noChangeArrowheads="1"/>
                        </wps:cNvSpPr>
                        <wps:spPr bwMode="auto">
                          <a:xfrm>
                            <a:off x="7532" y="3603"/>
                            <a:ext cx="1203" cy="1203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9BC1FF"/>
                              </a:gs>
                              <a:gs pos="100000">
                                <a:srgbClr val="3F80CD"/>
                              </a:gs>
                            </a:gsLst>
                            <a:lin ang="5400000"/>
                          </a:gradFill>
                          <a:ln w="19050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38100" dist="25400" dir="5400000" algn="ctr" rotWithShape="0">
                              <a:srgbClr val="000000">
                                <a:alpha val="35001"/>
                              </a:srgbClr>
                            </a:outerShdw>
                          </a:effec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g:grpSp>
                        <wpg:cNvPr id="57" name="Group 493"/>
                        <wpg:cNvGrpSpPr>
                          <a:grpSpLocks/>
                        </wpg:cNvGrpSpPr>
                        <wpg:grpSpPr bwMode="auto">
                          <a:xfrm>
                            <a:off x="5646" y="2812"/>
                            <a:ext cx="5039" cy="595"/>
                            <a:chOff x="2488" y="2491"/>
                            <a:chExt cx="1229" cy="468"/>
                          </a:xfrm>
                        </wpg:grpSpPr>
                        <wps:wsp>
                          <wps:cNvPr id="58" name="Rectangle 4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94" y="2491"/>
                              <a:ext cx="1219" cy="452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75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chemeClr val="bg2">
                                      <a:lumMod val="75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00000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59" name="Line 495"/>
                          <wps:cNvCnPr/>
                          <wps:spPr bwMode="auto">
                            <a:xfrm rot="16200000" flipV="1">
                              <a:off x="3103" y="2344"/>
                              <a:ext cx="0" cy="12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00000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0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7495" y="2799"/>
                            <a:ext cx="1048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F29D6E" w14:textId="77777777" w:rsidR="00604554" w:rsidRDefault="00604554" w:rsidP="00743BCB">
                              <w:r>
                                <w:t>Ceiling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61" name="Line 497"/>
                        <wps:cNvCnPr/>
                        <wps:spPr bwMode="auto">
                          <a:xfrm>
                            <a:off x="9304" y="4227"/>
                            <a:ext cx="7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" name="Arc 498"/>
                        <wps:cNvSpPr>
                          <a:spLocks/>
                        </wps:cNvSpPr>
                        <wps:spPr bwMode="auto">
                          <a:xfrm>
                            <a:off x="9031" y="3817"/>
                            <a:ext cx="510" cy="429"/>
                          </a:xfrm>
                          <a:custGeom>
                            <a:avLst/>
                            <a:gdLst>
                              <a:gd name="G0" fmla="+- 0 0 0"/>
                              <a:gd name="G1" fmla="+- 18184 0 0"/>
                              <a:gd name="G2" fmla="+- 21600 0 0"/>
                              <a:gd name="T0" fmla="*/ 11656 w 21600"/>
                              <a:gd name="T1" fmla="*/ 0 h 18184"/>
                              <a:gd name="T2" fmla="*/ 21600 w 21600"/>
                              <a:gd name="T3" fmla="*/ 18184 h 18184"/>
                              <a:gd name="T4" fmla="*/ 0 w 21600"/>
                              <a:gd name="T5" fmla="*/ 18184 h 181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8184" fill="none" extrusionOk="0">
                                <a:moveTo>
                                  <a:pt x="11656" y="-1"/>
                                </a:moveTo>
                                <a:cubicBezTo>
                                  <a:pt x="17852" y="3970"/>
                                  <a:pt x="21600" y="10824"/>
                                  <a:pt x="21600" y="18184"/>
                                </a:cubicBezTo>
                              </a:path>
                              <a:path w="21600" h="18184" stroke="0" extrusionOk="0">
                                <a:moveTo>
                                  <a:pt x="11656" y="-1"/>
                                </a:moveTo>
                                <a:cubicBezTo>
                                  <a:pt x="17852" y="3970"/>
                                  <a:pt x="21600" y="10824"/>
                                  <a:pt x="21600" y="18184"/>
                                </a:cubicBezTo>
                                <a:lnTo>
                                  <a:pt x="0" y="1818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63" name="Line 500"/>
                        <wps:cNvCnPr/>
                        <wps:spPr bwMode="auto">
                          <a:xfrm>
                            <a:off x="6262" y="4246"/>
                            <a:ext cx="76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" name="Arc 501"/>
                        <wps:cNvSpPr>
                          <a:spLocks/>
                        </wps:cNvSpPr>
                        <wps:spPr bwMode="auto">
                          <a:xfrm flipH="1">
                            <a:off x="6647" y="3800"/>
                            <a:ext cx="510" cy="429"/>
                          </a:xfrm>
                          <a:custGeom>
                            <a:avLst/>
                            <a:gdLst>
                              <a:gd name="G0" fmla="+- 0 0 0"/>
                              <a:gd name="G1" fmla="+- 18184 0 0"/>
                              <a:gd name="G2" fmla="+- 21600 0 0"/>
                              <a:gd name="T0" fmla="*/ 11656 w 21600"/>
                              <a:gd name="T1" fmla="*/ 0 h 18184"/>
                              <a:gd name="T2" fmla="*/ 21600 w 21600"/>
                              <a:gd name="T3" fmla="*/ 18184 h 18184"/>
                              <a:gd name="T4" fmla="*/ 0 w 21600"/>
                              <a:gd name="T5" fmla="*/ 18184 h 181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8184" fill="none" extrusionOk="0">
                                <a:moveTo>
                                  <a:pt x="11656" y="-1"/>
                                </a:moveTo>
                                <a:cubicBezTo>
                                  <a:pt x="17852" y="3970"/>
                                  <a:pt x="21600" y="10824"/>
                                  <a:pt x="21600" y="18184"/>
                                </a:cubicBezTo>
                              </a:path>
                              <a:path w="21600" h="18184" stroke="0" extrusionOk="0">
                                <a:moveTo>
                                  <a:pt x="11656" y="-1"/>
                                </a:moveTo>
                                <a:cubicBezTo>
                                  <a:pt x="17852" y="3970"/>
                                  <a:pt x="21600" y="10824"/>
                                  <a:pt x="21600" y="18184"/>
                                </a:cubicBezTo>
                                <a:lnTo>
                                  <a:pt x="0" y="1818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65" name="Text Box 503"/>
                        <wps:cNvSpPr txBox="1">
                          <a:spLocks noChangeArrowheads="1"/>
                        </wps:cNvSpPr>
                        <wps:spPr bwMode="auto">
                          <a:xfrm>
                            <a:off x="2855" y="3647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FD657B" w14:textId="77777777" w:rsidR="00604554" w:rsidRDefault="00604554" w:rsidP="006E0B37">
                              <w:r>
                                <w:t>T</w:t>
                              </w:r>
                              <w:r w:rsidRPr="007A59CC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66" name="Text Box 504"/>
                        <wps:cNvSpPr txBox="1">
                          <a:spLocks noChangeArrowheads="1"/>
                        </wps:cNvSpPr>
                        <wps:spPr bwMode="auto">
                          <a:xfrm>
                            <a:off x="6981" y="3330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CC97B0" w14:textId="77777777" w:rsidR="00604554" w:rsidRDefault="00604554" w:rsidP="006E0B37">
                              <w: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67" name="Text Box 505"/>
                        <wps:cNvSpPr txBox="1">
                          <a:spLocks noChangeArrowheads="1"/>
                        </wps:cNvSpPr>
                        <wps:spPr bwMode="auto">
                          <a:xfrm>
                            <a:off x="3660" y="3668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90D864" w14:textId="77777777" w:rsidR="00604554" w:rsidRDefault="00604554" w:rsidP="006E0B37">
                              <w:r>
                                <w:t>T</w:t>
                              </w:r>
                              <w:r w:rsidRPr="007A59CC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68" name="Text Box 507"/>
                        <wps:cNvSpPr txBox="1">
                          <a:spLocks noChangeArrowheads="1"/>
                        </wps:cNvSpPr>
                        <wps:spPr bwMode="auto">
                          <a:xfrm>
                            <a:off x="9415" y="3686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0651BD" w14:textId="77777777" w:rsidR="00604554" w:rsidRDefault="00604554" w:rsidP="00293348">
                              <w:r>
                                <w:t>25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69" name="Text Box 508"/>
                        <wps:cNvSpPr txBox="1">
                          <a:spLocks noChangeArrowheads="1"/>
                        </wps:cNvSpPr>
                        <wps:spPr bwMode="auto">
                          <a:xfrm>
                            <a:off x="8607" y="3351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4C241E" w14:textId="77777777" w:rsidR="00604554" w:rsidRDefault="00604554" w:rsidP="00293348">
                              <w: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70" name="Text Box 888"/>
                        <wps:cNvSpPr txBox="1">
                          <a:spLocks noChangeArrowheads="1"/>
                        </wps:cNvSpPr>
                        <wps:spPr bwMode="auto">
                          <a:xfrm>
                            <a:off x="7895" y="3638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C8817F" w14:textId="77777777" w:rsidR="00604554" w:rsidRDefault="00604554" w:rsidP="000E1921">
                              <w: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71" name="Text Box 889"/>
                        <wps:cNvSpPr txBox="1">
                          <a:spLocks noChangeArrowheads="1"/>
                        </wps:cNvSpPr>
                        <wps:spPr bwMode="auto">
                          <a:xfrm>
                            <a:off x="3207" y="4550"/>
                            <a:ext cx="866" cy="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81156" w14:textId="77777777" w:rsidR="00604554" w:rsidRDefault="00604554" w:rsidP="000E1921">
                              <w: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90" o:spid="_x0000_s1041" style="position:absolute;margin-left:10.4pt;margin-top:11.7pt;width:433.85pt;height:144.35pt;z-index:251912192" coordorigin="2008,2799" coordsize="8677,288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">
                <v:line id="Line 506" o:spid="_x0000_s1042" style="position:absolute;rotation:-25;flip:x;visibility:visible;mso-wrap-style:square" from="6183,3733" to="8002,378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" strokecolor="black [3213]" strokeweight="6pt">
                  <v:fill o:detectmouseclick="t"/>
                  <v:stroke r:id="rId15" o:title="" filltype="pattern"/>
                  <v:shadow opacity="22938f" mv:blur="38100f" offset="0,2pt"/>
                </v:line>
                <v:line id="Line 424" o:spid="_x0000_s1043" style="position:absolute;rotation:-60;flip:y;visibility:visible;mso-wrap-style:square" from="2037,4085" to="3856,413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ynRKsUAAADbAAAADwAAAGRycy9kb3ducmV2LnhtbESPT2sCMRTE74V+h/CE3mrWVvyzGqUt&#10;CPYiuop4fG6em62bl2WT6vrtjVDocZiZ3zDTeWsrcaHGl44V9LoJCOLc6ZILBbvt4nUEwgdkjZVj&#10;UnAjD/PZ89MUU+2uvKFLFgoRIexTVGBCqFMpfW7Iou+6mjh6J9dYDFE2hdQNXiPcVvItSQbSYslx&#10;wWBNX4byc/ZrFQyX9t2F8eJoPlc/2b5/O3+vD4lSL532YwIiUBv+w3/tpVbQ78HjS/wBcnYH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JynRKsUAAADbAAAADwAAAAAAAAAA&#10;AAAAAAChAgAAZHJzL2Rvd25yZXYueG1sUEsFBgAAAAAEAAQA+QAAAJMDAAAAAA==&#10;" strokecolor="black [3213]" strokeweight="6pt">
                  <v:fill o:detectmouseclick="t"/>
                  <v:stroke r:id="rId16" o:title="" filltype="pattern"/>
                  <v:shadow opacity="22938f" mv:blur="38100f" offset="0,2pt"/>
                </v:line>
                <v:line id="Line 418" o:spid="_x0000_s1044" style="position:absolute;rotation:-60;visibility:visible;mso-wrap-style:square" from="3201,4103" to="5020,415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N6S/8EAAADbAAAADwAAAGRycy9kb3ducmV2LnhtbESPQYvCMBSE78L+h/CEvWmqLKLVKFJW&#10;2aO2Lnt9NM+22LyEJmr33xtB8DjMzDfMatObVtyo841lBZNxAoK4tLrhSsGp2I3mIHxA1thaJgX/&#10;5GGz/hisMNX2zke65aESEcI+RQV1CC6V0pc1GfRj64ijd7adwRBlV0nd4T3CTSunSTKTBhuOCzU6&#10;ymoqL/nVKDj+0ulb7/+qhfNF6eacZ4d9ptTnsN8uQQTqwzv8av9oBV9TeH6JP0CuH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w3pL/wQAAANsAAAAPAAAAAAAAAAAAAAAA&#10;AKECAABkcnMvZG93bnJldi54bWxQSwUGAAAAAAQABAD5AAAAjwMAAAAA&#10;" strokecolor="black [3213]" strokeweight="6pt">
                  <v:fill o:detectmouseclick="t"/>
                  <v:stroke r:id="rId17" o:title="" filltype="pattern"/>
                  <v:shadow opacity="22938f" mv:blur="38100f" offset="0,2pt"/>
                </v:line>
                <v:oval id="Oval 419" o:spid="_x0000_s1045" style="position:absolute;left:2840;top:4483;width:1203;height:120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insDxAAA&#10;ANsAAAAPAAAAZHJzL2Rvd25yZXYueG1sRI9Pa8JAFMTvgt9heYXedFMtIqmrFEFoQUijXnp7zb5m&#10;Q7NvQ3abP376bkHwOMzMb5jNbrC16Kj1lWMFT/MEBHHhdMWlgsv5MFuD8AFZY+2YFIzkYbedTjaY&#10;atdzTt0plCJC2KeowITQpFL6wpBFP3cNcfS+XWsxRNmWUrfYR7it5SJJVtJixXHBYEN7Q8XP6dcq&#10;YHv9DPmQLY+GL2OT6f7j671U6vFheH0BEWgI9/Ct/aYVPC/h/0v8AXL7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y4p7A8QAAADbAAAADwAAAAAAAAAAAAAAAACXAgAAZHJzL2Rv&#10;d25yZXYueG1sUEsFBgAAAAAEAAQA9QAAAIgDAAAAAA==&#10;" fillcolor="#9bc1ff" strokecolor="#4a7ebb" strokeweight="1.5pt">
                  <v:fill color2="#3f80cd" focus="100%" type="gradient">
                    <o:fill v:ext="view" type="gradientUnscaled"/>
                  </v:fill>
                  <v:shadow on="t" opacity="22938f" mv:blur="38100f" offset="0,2pt"/>
                  <v:textbox inset=",7.2pt,,7.2pt"/>
                </v:oval>
                <v:group id="Group 420" o:spid="_x0000_s1046" style="position:absolute;left:2175;top:2837;width:2669;height:559" coordorigin="2488,2491" coordsize="1229,46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gbXrBMUAAADbAAAA&#10;DwAAAAAAAAAAAAAAAACpAgAAZHJzL2Rvd25yZXYueG1sUEsFBgAAAAAEAAQA+gAAAJsDAAAAAA==&#10;">
                  <v:rect id="Rectangle 421" o:spid="_x0000_s1047" style="position:absolute;left:2494;top:2491;width:1219;height:45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HBGpwwAA&#10;ANsAAAAPAAAAZHJzL2Rvd25yZXYueG1sRI9Ba8JAFITvgv9heYXezMZSa4lZRVqCBU9R6fmRfSah&#10;2bcxu01if70rFDwOM/MNk25G04ieOldbVjCPYhDEhdU1lwpOx2z2DsJ5ZI2NZVJwJQeb9XSSYqLt&#10;wDn1B1+KAGGXoILK+zaR0hUVGXSRbYmDd7adQR9kV0rd4RDgppEvcfwmDdYcFips6aOi4ufwaxS0&#10;f/3ndue+l7YcL/O9o8zmy0yp56dxuwLhafSP8H/7Syt4XcD9S/gBcn0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KHBGpwwAAANsAAAAPAAAAAAAAAAAAAAAAAJcCAABkcnMvZG93&#10;bnJldi54bWxQSwUGAAAAAAQABAD1AAAAhwMAAAAA&#10;" fillcolor="#c4bc96 [2414]" stroked="f" strokecolor="#c4bc96 [2414]" strokeweight="1.5pt">
                    <v:shadow opacity="22938f" mv:blur="38100f" offset="0,2pt"/>
                    <v:textbox inset=",7.2pt,,7.2pt"/>
                  </v:rect>
                  <v:line id="Line 422" o:spid="_x0000_s1048" style="position:absolute;rotation:90;flip:y;visibility:visible;mso-wrap-style:square" from="3103,2344" to="3103,357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Q+Zc8EAAADbAAAADwAAAGRycy9kb3ducmV2LnhtbESPQYvCMBSE78L+h/AEb5q6uFKqUcSi&#10;7E3WiudH82yKzUtpYq3/fiMs7HGYmW+Y9Xawjeip87VjBfNZAoK4dLrmSsGlOExTED4ga2wck4IX&#10;edhuPkZrzLR78g/151CJCGGfoQITQptJ6UtDFv3MtcTRu7nOYoiyq6Tu8BnhtpGfSbKUFmuOCwZb&#10;2hsq7+eHVXDK+9Tcmmv+1V7SY1Lkc17sD0pNxsNuBSLQEP7Df+1vrWCxhPeX+APk5hc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RD5lzwQAAANsAAAAPAAAAAAAAAAAAAAAA&#10;AKECAABkcnMvZG93bnJldi54bWxQSwUGAAAAAAQABAD5AAAAjwMAAAAA&#10;" strokeweight="1.5pt">
                    <v:fill o:detectmouseclick="t"/>
                    <v:shadow opacity="22938f" mv:blur="38100f" offset="0,2pt"/>
                  </v:line>
                </v:group>
                <v:shape id="Text Box 423" o:spid="_x0000_s1049" type="#_x0000_t202" style="position:absolute;left:3058;top:2841;width:1048;height:57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sKd+wgAA&#10;ANsAAAAPAAAAZHJzL2Rvd25yZXYueG1sRI9BawIxFITvhf6H8ArearaiXVmNIorgtVbw+tw8N0uT&#10;l2UTd1d/fSMUehxm5htmuR6cFR21ofas4GOcgSAuva65UnD63r/PQYSIrNF6JgV3CrBevb4ssdC+&#10;5y/qjrESCcKhQAUmxqaQMpSGHIaxb4iTd/Wtw5hkW0ndYp/gzspJln1KhzWnBYMNbQ2VP8ebU1A+&#10;brv5tr50/SM/55fB2NmVrVKjt2GzABFpiP/hv/ZBK5jm8PySfoBc/QI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+wp37CAAAA2wAAAA8AAAAAAAAAAAAAAAAAlwIAAGRycy9kb3du&#10;cmV2LnhtbFBLBQYAAAAABAAEAPUAAACGAwAAAAA=&#10;" filled="f" stroked="f">
                  <v:textbox inset=",7.2pt,,7.2pt">
                    <w:txbxContent>
                      <w:p w14:paraId="4140A517" w14:textId="77777777" w:rsidR="00604554" w:rsidRDefault="00604554" w:rsidP="00743BCB">
                        <w:r>
                          <w:t>Ceiling</w:t>
                        </w:r>
                      </w:p>
                    </w:txbxContent>
                  </v:textbox>
                </v:shape>
                <v:line id="Line 483" o:spid="_x0000_s1050" style="position:absolute;visibility:visible;mso-wrap-style:square" from="4156,4505" to="4921,45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wrdN8AAAADbAAAADwAAAGRycy9kb3ducmV2LnhtbERP3WrCMBS+H+wdwhG8m6kiY+uMIhNF&#10;KHRr5wMcmmNbbE5CE219++VC8PLj+19tRtOJG/W+taxgPktAEFdWt1wrOP3t3z5A+ICssbNMCu7k&#10;YbN+fVlhqu3ABd3KUIsYwj5FBU0ILpXSVw0Z9DPriCN3tr3BEGFfS93jEMNNJxdJ8i4NthwbGnT0&#10;3VB1Ka9Gwc8p+zzqQu8G+k2cq7P8rA+5UtPJuP0CEWgMT/HDfdQKlnFs/BJ/gFz/A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F8K3TfAAAAA2wAAAA8AAAAAAAAAAAAAAAAA&#10;oQIAAGRycy9kb3ducmV2LnhtbFBLBQYAAAAABAAEAPkAAACOAwAAAAA=&#10;" strokecolor="black [3213]" strokeweight="1pt">
                  <v:fill o:detectmouseclick="t"/>
                  <v:stroke dashstyle="dash"/>
                  <v:shadow opacity="22938f" mv:blur="38100f" offset="0,2pt"/>
                </v:line>
                <v:shape id="Arc 484" o:spid="_x0000_s1051" style="position:absolute;left:3883;top:4095;width:510;height:429;visibility:visible;mso-wrap-style:square;v-text-anchor:top" coordsize="21600,1818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erq/wQAA&#10;ANsAAAAPAAAAZHJzL2Rvd25yZXYueG1sRI/NqsIwFIT3gu8QjuBOUy9y0WoUEURXcv3B9bE5NsXm&#10;pDS5tr69EQSXw8x8w8yXrS3Fg2pfOFYwGiYgiDOnC84VnE+bwQSED8gaS8ek4EkelotuZ46pdg0f&#10;6HEMuYgQ9ikqMCFUqZQ+M2TRD11FHL2bqy2GKOtc6hqbCLel/EmSX2mx4LhgsKK1oex+/LcK2uxq&#10;1/vmvPpzl2o7KZ/jBM1OqX6vXc1ABGrDN/xp77SC8RTeX+IPkIsX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Q3q6v8EAAADbAAAADwAAAAAAAAAAAAAAAACXAgAAZHJzL2Rvd25y&#10;ZXYueG1sUEsFBgAAAAAEAAQA9QAAAIUDAAAAAA==&#10;" path="m11656,-1nfc17852,3970,21600,10824,21600,18184em11656,-1nsc17852,3970,21600,10824,21600,18184l0,18184,11656,-1xe" filled="f" strokecolor="black [3213]" strokeweight="1pt">
                  <v:shadow opacity="22938f" mv:blur="38100f" offset="0,2pt"/>
                  <v:path arrowok="t" o:extrusionok="f" o:connecttype="custom" o:connectlocs="275,0;510,429;0,429" o:connectangles="0,0,0"/>
                  <v:textbox inset=",7.2pt,,7.2pt"/>
                </v:shape>
                <v:shape id="Text Box 485" o:spid="_x0000_s1052" type="#_x0000_t202" style="position:absolute;left:4265;top:3962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gKnXwAAA&#10;ANsAAAAPAAAAZHJzL2Rvd25yZXYueG1sRE9ba8IwFH4f+B/CEXxbUwdO6YwyKgNf5wZ7PW2OTVly&#10;Upr0or/ePAz2+PHd98fZWTFSH1rPCtZZDoK49rrlRsH318fzDkSIyBqtZ1JwowDHw+Jpj4X2E3/S&#10;eImNSCEcClRgYuwKKUNtyGHIfEecuKvvHcYE+0bqHqcU7qx8yfNX6bDl1GCwo9JQ/XsZnIL6Ppx2&#10;ZVuN0337s61mYzdXtkqtlvP7G4hIc/wX/7nPWsEmrU9f0g+Qhwc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FgKnXwAAAANsAAAAPAAAAAAAAAAAAAAAAAJcCAABkcnMvZG93bnJl&#10;di54bWxQSwUGAAAAAAQABAD1AAAAhAMAAAAA&#10;" filled="f" stroked="f">
                  <v:textbox inset=",7.2pt,,7.2pt">
                    <w:txbxContent>
                      <w:p w14:paraId="6AFD22CB" w14:textId="77777777" w:rsidR="00604554" w:rsidRDefault="00604554" w:rsidP="006E0B37">
                        <w:r>
                          <w:t>70</w:t>
                        </w:r>
                        <w:r>
                          <w:sym w:font="Symbol" w:char="F0B0"/>
                        </w:r>
                      </w:p>
                    </w:txbxContent>
                  </v:textbox>
                </v:shape>
                <v:shape id="Text Box 486" o:spid="_x0000_s1053" type="#_x0000_t202" style="position:absolute;left:6221;top:3664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zAxMwQAA&#10;ANsAAAAPAAAAZHJzL2Rvd25yZXYueG1sRI9Pi8IwFMTvgt8hPGFvmir4h65RRFnYq+7CXp/Nsykm&#10;L6WJbddPbwTB4zAzv2HW295Z0VITKs8KppMMBHHhdcWlgt+fr/EKRIjIGq1nUvBPAbab4WCNufYd&#10;H6k9xVIkCIccFZgY61zKUBhyGCa+Jk7exTcOY5JNKXWDXYI7K2dZtpAOK04LBmvaGyqup5tTUNxv&#10;h9W+Orfdffm3PPfGzi9slfoY9btPEJH6+A6/2t9awXwKzy/pB8jN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6swMTMEAAADbAAAADwAAAAAAAAAAAAAAAACXAgAAZHJzL2Rvd25y&#10;ZXYueG1sUEsFBgAAAAAEAAQA9QAAAIUDAAAAAA==&#10;" filled="f" stroked="f">
                  <v:textbox inset=",7.2pt,,7.2pt">
                    <w:txbxContent>
                      <w:p w14:paraId="28715DF7" w14:textId="77777777" w:rsidR="00604554" w:rsidRDefault="00604554" w:rsidP="006E0B37">
                        <w:r>
                          <w:t>25</w:t>
                        </w:r>
                        <w:r>
                          <w:sym w:font="Symbol" w:char="F0B0"/>
                        </w:r>
                      </w:p>
                    </w:txbxContent>
                  </v:textbox>
                </v:shape>
                <v:line id="Line 487" o:spid="_x0000_s1054" style="position:absolute;visibility:visible;mso-wrap-style:square" from="2154,4507" to="2919,450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zt8AMIAAADbAAAADwAAAGRycy9kb3ducmV2LnhtbESP3YrCMBSE7wXfIRzBO00VXNxqFFEU&#10;QdD15wEOzbEtNiehiba+vVlY2MthZr5h5svWVOJFtS8tKxgNExDEmdUl5wpu1+1gCsIHZI2VZVLw&#10;Jg/LRbczx1Tbhs/0uoRcRAj7FBUUIbhUSp8VZNAPrSOO3t3WBkOUdS51jU2Em0qOk+RLGiw5LhTo&#10;aF1Q9rg8jYLT7fC912e9aegncS4/HO96d1Sq32tXMxCB2vAf/mvvtYLJGH6/xB8gFx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zt8AMIAAADbAAAADwAAAAAAAAAAAAAA&#10;AAChAgAAZHJzL2Rvd25yZXYueG1sUEsFBgAAAAAEAAQA+QAAAJADAAAAAA==&#10;" strokecolor="black [3213]" strokeweight="1pt">
                  <v:fill o:detectmouseclick="t"/>
                  <v:stroke dashstyle="dash"/>
                  <v:shadow opacity="22938f" mv:blur="38100f" offset="0,2pt"/>
                </v:line>
                <v:shape id="Arc 488" o:spid="_x0000_s1055" style="position:absolute;left:2539;top:4061;width:510;height:429;flip:x;visibility:visible;mso-wrap-style:square;v-text-anchor:top" coordsize="21600,1818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65AKwgAA&#10;ANsAAAAPAAAAZHJzL2Rvd25yZXYueG1sRI9Ba8JAFITvBf/D8gRvdaPSItFVVFA8CU3j/TX7TIK7&#10;b0N2TeK/dwuFHoeZ+YZZbwdrREetrx0rmE0TEMSF0zWXCvLv4/sShA/IGo1jUvAkD9vN6G2NqXY9&#10;f1GXhVJECPsUFVQhNKmUvqjIop+6hjh6N9daDFG2pdQt9hFujZwnyae0WHNcqLChQ0XFPXtYBYf6&#10;sbz05nwyC9pn/md3zfPuqtRkPOxWIAIN4T/81z5rBR8L+P0Sf4DcvA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DrkArCAAAA2wAAAA8AAAAAAAAAAAAAAAAAlwIAAGRycy9kb3du&#10;cmV2LnhtbFBLBQYAAAAABAAEAPUAAACGAwAAAAA=&#10;" path="m11656,-1nfc17852,3970,21600,10824,21600,18184em11656,-1nsc17852,3970,21600,10824,21600,18184l0,18184,11656,-1xe" filled="f" strokecolor="black [3213]" strokeweight="1pt">
                  <v:shadow opacity="22938f" mv:blur="38100f" offset="0,2pt"/>
                  <v:path arrowok="t" o:extrusionok="f" o:connecttype="custom" o:connectlocs="275,0;510,429;0,429" o:connectangles="0,0,0"/>
                  <v:textbox inset=",7.2pt,,7.2pt"/>
                </v:shape>
                <v:shape id="Text Box 489" o:spid="_x0000_s1056" type="#_x0000_t202" style="position:absolute;left:2008;top:3909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u6/UwgAA&#10;ANsAAAAPAAAAZHJzL2Rvd25yZXYueG1sRI9BawIxFITvBf9DeEJvNatoldUoogi9agu9PjfPzWLy&#10;smzi7tZf3wiCx2FmvmFWm95Z0VITKs8KxqMMBHHhdcWlgp/vw8cCRIjIGq1nUvBHATbrwdsKc+07&#10;PlJ7iqVIEA45KjAx1rmUoTDkMIx8TZy8i28cxiSbUuoGuwR3Vk6y7FM6rDgtGKxpZ6i4nm5OQXG/&#10;7Re76tx29/nv/NwbO7uwVep92G+XICL18RV+tr+0gtkUHl/SD5Dr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q7r9TCAAAA2wAAAA8AAAAAAAAAAAAAAAAAlwIAAGRycy9kb3du&#10;cmV2LnhtbFBLBQYAAAAABAAEAPUAAACGAwAAAAA=&#10;" filled="f" stroked="f">
                  <v:textbox inset=",7.2pt,,7.2pt">
                    <w:txbxContent>
                      <w:p w14:paraId="37013480" w14:textId="77777777" w:rsidR="00604554" w:rsidRDefault="00604554" w:rsidP="006E0B37">
                        <w:r>
                          <w:t>70</w:t>
                        </w:r>
                        <w:r>
                          <w:sym w:font="Symbol" w:char="F0B0"/>
                        </w:r>
                      </w:p>
                    </w:txbxContent>
                  </v:textbox>
                </v:shape>
                <v:line id="Line 491" o:spid="_x0000_s1057" style="position:absolute;rotation:-25;visibility:visible;mso-wrap-style:square" from="8276,3733" to="10095,378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ZukKcQAAADbAAAADwAAAGRycy9kb3ducmV2LnhtbESPQWvCQBSE74L/YXkFb7qpoEjqKqUi&#10;ih7UtLm/Zl+TtNm3Ibvq+u9dQehxmJlvmPkymEZcqHO1ZQWvowQEcWF1zaWCr8/1cAbCeWSNjWVS&#10;cCMHy0W/N8dU2yuf6JL5UkQIuxQVVN63qZSuqMigG9mWOHo/tjPoo+xKqTu8Rrhp5DhJptJgzXGh&#10;wpY+Kir+srNRsAv7TX44ZsUt17/J9zEP61V7UmrwEt7fQHgK/j/8bG+1gskEHl/iD5CLO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Nm6QpxAAAANsAAAAPAAAAAAAAAAAA&#10;AAAAAKECAABkcnMvZG93bnJldi54bWxQSwUGAAAAAAQABAD5AAAAkgMAAAAA&#10;" strokecolor="black [3213]" strokeweight="6pt">
                  <v:fill o:detectmouseclick="t"/>
                  <v:stroke r:id="rId18" o:title="" filltype="pattern"/>
                  <v:shadow opacity="22938f" mv:blur="38100f" offset="0,2pt"/>
                </v:line>
                <v:oval id="Oval 492" o:spid="_x0000_s1058" style="position:absolute;left:7532;top:3603;width:1203;height:120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JE5GwgAA&#10;ANsAAAAPAAAAZHJzL2Rvd25yZXYueG1sRI9Pi8IwFMTvgt8hPMGbproo0jWKCMIuCP697O1t87Yp&#10;Ni+lydrqpzeC4HGYmd8w82VrS3Gl2heOFYyGCQjizOmCcwXn02YwA+EDssbSMSm4kYflotuZY6pd&#10;wwe6HkMuIoR9igpMCFUqpc8MWfRDVxFH78/VFkOUdS51jU2E21KOk2QqLRYcFwxWtDaUXY7/VgHb&#10;+084tLuPreHzrdrpZv/7nSvV77WrTxCB2vAOv9pfWsFkCs8v8QfIx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4kTkbCAAAA2wAAAA8AAAAAAAAAAAAAAAAAlwIAAGRycy9kb3du&#10;cmV2LnhtbFBLBQYAAAAABAAEAPUAAACGAwAAAAA=&#10;" fillcolor="#9bc1ff" strokecolor="#4a7ebb" strokeweight="1.5pt">
                  <v:fill color2="#3f80cd" focus="100%" type="gradient">
                    <o:fill v:ext="view" type="gradientUnscaled"/>
                  </v:fill>
                  <v:shadow on="t" opacity="22938f" mv:blur="38100f" offset="0,2pt"/>
                  <v:textbox inset=",7.2pt,,7.2pt"/>
                </v:oval>
                <v:group id="Group 493" o:spid="_x0000_s1059" style="position:absolute;left:5646;top:2812;width:5039;height:595" coordorigin="2488,2491" coordsize="1229,46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9L7jrsUAAADbAAAA&#10;DwAAAAAAAAAAAAAAAACpAgAAZHJzL2Rvd25yZXYueG1sUEsFBgAAAAAEAAQA+gAAAJsDAAAAAA==&#10;">
                  <v:rect id="Rectangle 494" o:spid="_x0000_s1060" style="position:absolute;left:2494;top:2491;width:1219;height:45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xCjqwAAA&#10;ANsAAAAPAAAAZHJzL2Rvd25yZXYueG1sRE9Na8JAEL0X/A/LCN6ajQUbSbMRsQSFnqLS85CdJqHZ&#10;2ZhdY/TXu4dCj4/3nW0m04mRBtdaVrCMYhDEldUt1wrOp+J1DcJ5ZI2dZVJwJwebfPaSYartjUsa&#10;j74WIYRdigoa7/tUSlc1ZNBFticO3I8dDPoAh1rqAW8h3HTyLY7fpcGWQ0ODPe0aqn6PV6Ogf4yf&#10;2737Tmw9XZZfjgpbJoVSi/m0/QDhafL/4j/3QStYhbHhS/gBMn8C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hxCjqwAAAANsAAAAPAAAAAAAAAAAAAAAAAJcCAABkcnMvZG93bnJl&#10;di54bWxQSwUGAAAAAAQABAD1AAAAhAMAAAAA&#10;" fillcolor="#c4bc96 [2414]" stroked="f" strokecolor="#c4bc96 [2414]" strokeweight="1.5pt">
                    <v:shadow opacity="22938f" mv:blur="38100f" offset="0,2pt"/>
                    <v:textbox inset=",7.2pt,,7.2pt"/>
                  </v:rect>
                  <v:line id="Line 495" o:spid="_x0000_s1061" style="position:absolute;rotation:90;flip:y;visibility:visible;mso-wrap-style:square" from="3103,2344" to="3103,357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Umb3MIAAADbAAAADwAAAGRycy9kb3ducmV2LnhtbESPQYvCMBSE7wv+h/AEb2vqokutRhGL&#10;sjdZFc+P5tkUm5fSZGv99xtB8DjMzDfMct3bWnTU+sqxgsk4AUFcOF1xqeB82n2mIHxA1lg7JgUP&#10;8rBeDT6WmGl351/qjqEUEcI+QwUmhCaT0heGLPqxa4ijd3WtxRBlW0rd4j3CbS2/kuRbWqw4Lhhs&#10;aGuouB3/rIJD3qXmWl/yWXNO98kpn/B0u1NqNOw3CxCB+vAOv9o/WsFsDs8v8QfI1T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5Umb3MIAAADbAAAADwAAAAAAAAAAAAAA&#10;AAChAgAAZHJzL2Rvd25yZXYueG1sUEsFBgAAAAAEAAQA+QAAAJADAAAAAA==&#10;" strokeweight="1.5pt">
                    <v:fill o:detectmouseclick="t"/>
                    <v:shadow opacity="22938f" mv:blur="38100f" offset="0,2pt"/>
                  </v:line>
                </v:group>
                <v:shape id="Text Box 496" o:spid="_x0000_s1062" type="#_x0000_t202" style="position:absolute;left:7495;top:2799;width:1048;height:57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7GNqvwAA&#10;ANsAAAAPAAAAZHJzL2Rvd25yZXYueG1sRE/LisIwFN0L8w/hDsxO0xFGSzWKOAiz9QFur821KSY3&#10;pYltx683C8Hl4byX68FZ0VEbas8KvicZCOLS65orBafjbpyDCBFZo/VMCv4pwHr1MVpioX3Pe+oO&#10;sRIphEOBCkyMTSFlKA05DBPfECfu6luHMcG2krrFPoU7K6dZNpMOa04NBhvaGipvh7tTUD7uv/m2&#10;vnT9Y36eXwZjf65slfr6HDYLEJGG+Ba/3H9awSytT1/SD5CrJw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vsY2q/AAAA2wAAAA8AAAAAAAAAAAAAAAAAlwIAAGRycy9kb3ducmV2&#10;LnhtbFBLBQYAAAAABAAEAPUAAACDAwAAAAA=&#10;" filled="f" stroked="f">
                  <v:textbox inset=",7.2pt,,7.2pt">
                    <w:txbxContent>
                      <w:p w14:paraId="12F29D6E" w14:textId="77777777" w:rsidR="00604554" w:rsidRDefault="00604554" w:rsidP="00743BCB">
                        <w:r>
                          <w:t>Ceiling</w:t>
                        </w:r>
                      </w:p>
                    </w:txbxContent>
                  </v:textbox>
                </v:shape>
                <v:line id="Line 497" o:spid="_x0000_s1063" style="position:absolute;visibility:visible;mso-wrap-style:square" from="9304,4227" to="10069,422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YUoysMAAADbAAAADwAAAGRycy9kb3ducmV2LnhtbESP3WrCQBSE7wXfYTlC73STXgQbXUWU&#10;FiGQ1p8HOGSPSTB7dsluTfr2bqHQy2FmvmHW29F04kG9by0rSBcJCOLK6pZrBdfL+3wJwgdkjZ1l&#10;UvBDHrab6WSNubYDn+hxDrWIEPY5KmhCcLmUvmrIoF9YRxy9m+0Nhij7Wuoehwg3nXxNkkwabDku&#10;NOho31B1P38bBZ/X4u2oT/ow0FfiXF2UN/1RKvUyG3crEIHG8B/+ax+1giyF3y/xB8jNE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WFKMrDAAAA2wAAAA8AAAAAAAAAAAAA&#10;AAAAoQIAAGRycy9kb3ducmV2LnhtbFBLBQYAAAAABAAEAPkAAACRAwAAAAA=&#10;" strokecolor="black [3213]" strokeweight="1pt">
                  <v:fill o:detectmouseclick="t"/>
                  <v:stroke dashstyle="dash"/>
                  <v:shadow opacity="22938f" mv:blur="38100f" offset="0,2pt"/>
                </v:line>
                <v:shape id="Arc 498" o:spid="_x0000_s1064" style="position:absolute;left:9031;top:3817;width:510;height:429;visibility:visible;mso-wrap-style:square;v-text-anchor:top" coordsize="21600,1818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a3SuwgAA&#10;ANsAAAAPAAAAZHJzL2Rvd25yZXYueG1sRI9Ba8JAFITvBf/D8gq9NZuKiMSsIoLoSVobPD+zz2xw&#10;923Irib++26h0OMwM98w5Xp0VjyoD61nBR9ZDoK49rrlRkH1vXtfgAgRWaP1TAqeFGC9mryUWGg/&#10;8Bc9TrERCcKhQAUmxq6QMtSGHIbMd8TJu/reYUyyb6TucUhwZ+U0z+fSYctpwWBHW0P17XR3Csb6&#10;4rbHodp8+nO3X9jnLEdzUOrtddwsQUQa43/4r33QCuZT+P2SfoBc/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ZrdK7CAAAA2wAAAA8AAAAAAAAAAAAAAAAAlwIAAGRycy9kb3du&#10;cmV2LnhtbFBLBQYAAAAABAAEAPUAAACGAwAAAAA=&#10;" path="m11656,-1nfc17852,3970,21600,10824,21600,18184em11656,-1nsc17852,3970,21600,10824,21600,18184l0,18184,11656,-1xe" filled="f" strokecolor="black [3213]" strokeweight="1pt">
                  <v:shadow opacity="22938f" mv:blur="38100f" offset="0,2pt"/>
                  <v:path arrowok="t" o:extrusionok="f" o:connecttype="custom" o:connectlocs="275,0;510,429;0,429" o:connectangles="0,0,0"/>
                  <v:textbox inset=",7.2pt,,7.2pt"/>
                </v:shape>
                <v:line id="Line 500" o:spid="_x0000_s1065" style="position:absolute;visibility:visible;mso-wrap-style:square" from="6262,4246" to="7027,424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hsTJsMAAADbAAAADwAAAGRycy9kb3ducmV2LnhtbESP0WrCQBRE3wv+w3IF3+pGC8GmrlKU&#10;lkAgVusHXLLXJDR7d8luTfx7Vyj0cZiZM8x6O5pOXKn3rWUFi3kCgriyuuVawfn743kFwgdkjZ1l&#10;UnAjD9vN5GmNmbYDH+l6CrWIEPYZKmhCcJmUvmrIoJ9bRxy9i+0Nhij7Wuoehwg3nVwmSSoNthwX&#10;GnS0a6j6Of0aBYdz8Zrro94P9JU4VxflRX+WSs2m4/sbiEBj+A//tXOtIH2Bx5f4A+TmD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obEybDAAAA2wAAAA8AAAAAAAAAAAAA&#10;AAAAoQIAAGRycy9kb3ducmV2LnhtbFBLBQYAAAAABAAEAPkAAACRAwAAAAA=&#10;" strokecolor="black [3213]" strokeweight="1pt">
                  <v:fill o:detectmouseclick="t"/>
                  <v:stroke dashstyle="dash"/>
                  <v:shadow opacity="22938f" mv:blur="38100f" offset="0,2pt"/>
                </v:line>
                <v:shape id="Arc 501" o:spid="_x0000_s1066" style="position:absolute;left:6647;top:3800;width:510;height:429;flip:x;visibility:visible;mso-wrap-style:square;v-text-anchor:top" coordsize="21600,1818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bsLDwgAA&#10;ANsAAAAPAAAAZHJzL2Rvd25yZXYueG1sRI9Ba8JAFITvBf/D8gRvdaMWkegqKrR4KpjG+2v2mQR3&#10;34bsmqT/visIHoeZ+YbZ7AZrREetrx0rmE0TEMSF0zWXCvKfz/cVCB+QNRrHpOCPPOy2o7cNptr1&#10;fKYuC6WIEPYpKqhCaFIpfVGRRT91DXH0rq61GKJsS6lb7CPcGjlPkqW0WHNcqLChY0XFLbtbBcf6&#10;vvruzenLLOiQ+d/9Jc+7i1KT8bBfgwg0hFf42T5pBcsPeHyJP0Bu/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FuwsPCAAAA2wAAAA8AAAAAAAAAAAAAAAAAlwIAAGRycy9kb3du&#10;cmV2LnhtbFBLBQYAAAAABAAEAPUAAACGAwAAAAA=&#10;" path="m11656,-1nfc17852,3970,21600,10824,21600,18184em11656,-1nsc17852,3970,21600,10824,21600,18184l0,18184,11656,-1xe" filled="f" strokecolor="black [3213]" strokeweight="1pt">
                  <v:shadow opacity="22938f" mv:blur="38100f" offset="0,2pt"/>
                  <v:path arrowok="t" o:extrusionok="f" o:connecttype="custom" o:connectlocs="275,0;510,429;0,429" o:connectangles="0,0,0"/>
                  <v:textbox inset=",7.2pt,,7.2pt"/>
                </v:shape>
                <v:shape id="Text Box 503" o:spid="_x0000_s1067" type="#_x0000_t202" style="position:absolute;left:2855;top:3647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m8DywgAA&#10;ANsAAAAPAAAAZHJzL2Rvd25yZXYueG1sRI9bi8IwFITfF/wP4Qi+rakLXugaRZQFX73Avh6bY1NM&#10;TkoT2+qvN8LCPg4z8w2zXPfOipaaUHlWMBlnIIgLrysuFZxPP58LECEia7SeScGDAqxXg48l5tp3&#10;fKD2GEuRIBxyVGBirHMpQ2HIYRj7mjh5V984jEk2pdQNdgnurPzKspl0WHFaMFjT1lBxO96dguJ5&#10;3y221aXtnvPf+aU3dnplq9Ro2G++QUTq43/4r73XCmZTeH9JP0CuX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ubwPLCAAAA2wAAAA8AAAAAAAAAAAAAAAAAlwIAAGRycy9kb3du&#10;cmV2LnhtbFBLBQYAAAAABAAEAPUAAACGAwAAAAA=&#10;" filled="f" stroked="f">
                  <v:textbox inset=",7.2pt,,7.2pt">
                    <w:txbxContent>
                      <w:p w14:paraId="6EFD657B" w14:textId="77777777" w:rsidR="00604554" w:rsidRDefault="00604554" w:rsidP="006E0B37">
                        <w:r>
                          <w:t>T</w:t>
                        </w:r>
                        <w:r w:rsidRPr="007A59CC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504" o:spid="_x0000_s1068" type="#_x0000_t202" style="position:absolute;left:6981;top:3330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SV6FwgAA&#10;ANsAAAAPAAAAZHJzL2Rvd25yZXYueG1sRI9Ba8JAFITvhf6H5RW81U0LRkndhGIRvGoLXp/ZZzZ0&#10;923Irkn017tCocdhZr5h1tXkrBioD61nBW/zDARx7XXLjYKf7+3rCkSIyBqtZ1JwpQBV+fy0xkL7&#10;kfc0HGIjEoRDgQpMjF0hZagNOQxz3xEn7+x7hzHJvpG6xzHBnZXvWZZLhy2nBYMdbQzVv4eLU1Df&#10;Ll+rTXsaxtvyuDxNxi7ObJWavUyfHyAiTfE//NfeaQV5Do8v6QfI8g4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tJXoXCAAAA2wAAAA8AAAAAAAAAAAAAAAAAlwIAAGRycy9kb3du&#10;cmV2LnhtbFBLBQYAAAAABAAEAPUAAACGAwAAAAA=&#10;" filled="f" stroked="f">
                  <v:textbox inset=",7.2pt,,7.2pt">
                    <w:txbxContent>
                      <w:p w14:paraId="31CC97B0" w14:textId="77777777" w:rsidR="00604554" w:rsidRDefault="00604554" w:rsidP="006E0B37">
                        <w:r>
                          <w:t>T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505" o:spid="_x0000_s1069" type="#_x0000_t202" style="position:absolute;left:3660;top:3668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BfsewgAA&#10;ANsAAAAPAAAAZHJzL2Rvd25yZXYueG1sRI9Ba8JAFITvBf/D8oTe6kahRqKbIEqh19qC12f2mQ3u&#10;vg3ZNUn99d1CocdhZr5hdtXkrBioD61nBctFBoK49rrlRsHX59vLBkSIyBqtZ1LwTQGqcva0w0L7&#10;kT9oOMVGJAiHAhWYGLtCylAbchgWviNO3tX3DmOSfSN1j2OCOytXWbaWDltOCwY7Ohiqb6e7U1A/&#10;7sfNob0M4yM/55fJ2NcrW6We59N+CyLSFP/Df+13rWCdw++X9ANk+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QF+x7CAAAA2wAAAA8AAAAAAAAAAAAAAAAAlwIAAGRycy9kb3du&#10;cmV2LnhtbFBLBQYAAAAABAAEAPUAAACGAwAAAAA=&#10;" filled="f" stroked="f">
                  <v:textbox inset=",7.2pt,,7.2pt">
                    <w:txbxContent>
                      <w:p w14:paraId="1790D864" w14:textId="77777777" w:rsidR="00604554" w:rsidRDefault="00604554" w:rsidP="006E0B37">
                        <w:r>
                          <w:t>T</w:t>
                        </w:r>
                        <w:r w:rsidRPr="007A59CC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507" o:spid="_x0000_s1070" type="#_x0000_t202" style="position:absolute;left:9415;top:3686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mm9svwAA&#10;ANsAAAAPAAAAZHJzL2Rvd25yZXYueG1sRE/LisIwFN0L8w/hDsxO0xFGSzWKOAiz9QFur821KSY3&#10;pYltx683C8Hl4byX68FZ0VEbas8KvicZCOLS65orBafjbpyDCBFZo/VMCv4pwHr1MVpioX3Pe+oO&#10;sRIphEOBCkyMTSFlKA05DBPfECfu6luHMcG2krrFPoU7K6dZNpMOa04NBhvaGipvh7tTUD7uv/m2&#10;vnT9Y36eXwZjf65slfr6HDYLEJGG+Ba/3H9awSyNTV/SD5CrJw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LWab2y/AAAA2wAAAA8AAAAAAAAAAAAAAAAAlwIAAGRycy9kb3ducmV2&#10;LnhtbFBLBQYAAAAABAAEAPUAAACDAwAAAAA=&#10;" filled="f" stroked="f">
                  <v:textbox inset=",7.2pt,,7.2pt">
                    <w:txbxContent>
                      <w:p w14:paraId="2C0651BD" w14:textId="77777777" w:rsidR="00604554" w:rsidRDefault="00604554" w:rsidP="00293348">
                        <w:r>
                          <w:t>25</w:t>
                        </w:r>
                        <w:r>
                          <w:sym w:font="Symbol" w:char="F0B0"/>
                        </w:r>
                      </w:p>
                    </w:txbxContent>
                  </v:textbox>
                </v:shape>
                <v:shape id="Text Box 508" o:spid="_x0000_s1071" type="#_x0000_t202" style="position:absolute;left:8607;top:3351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1sr3wgAA&#10;ANsAAAAPAAAAZHJzL2Rvd25yZXYueG1sRI9PawIxFMTvBb9DeEJvNatQtVujiCL06h/w+tw8N4vJ&#10;y7KJu1s/vSkUPA4z8xtmseqdFS01ofKsYDzKQBAXXldcKjgddx9zECEia7SeScEvBVgtB28LzLXv&#10;eE/tIZYiQTjkqMDEWOdShsKQwzDyNXHyrr5xGJNsSqkb7BLcWTnJsql0WHFaMFjTxlBxO9ydguJx&#10;38431aXtHrPz7NIb+3llq9T7sF9/g4jUx1f4v/2jFUy/4O9L+gFy+QQ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rWyvfCAAAA2wAAAA8AAAAAAAAAAAAAAAAAlwIAAGRycy9kb3du&#10;cmV2LnhtbFBLBQYAAAAABAAEAPUAAACGAwAAAAA=&#10;" filled="f" stroked="f">
                  <v:textbox inset=",7.2pt,,7.2pt">
                    <w:txbxContent>
                      <w:p w14:paraId="3B4C241E" w14:textId="77777777" w:rsidR="00604554" w:rsidRDefault="00604554" w:rsidP="00293348">
                        <w:r>
                          <w:t>T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888" o:spid="_x0000_s1072" type="#_x0000_t202" style="position:absolute;left:7895;top:3638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NfW3vgAA&#10;ANsAAAAPAAAAZHJzL2Rvd25yZXYueG1sRE/LisIwFN0P+A/hCrMbU4WZSjWKKMJsfYDba3NtislN&#10;aWJb/frJQpjl4byX68FZ0VEbas8KppMMBHHpdc2VgvNp/zUHESKyRuuZFDwpwHo1+lhioX3PB+qO&#10;sRIphEOBCkyMTSFlKA05DBPfECfu5luHMcG2krrFPoU7K2dZ9iMd1pwaDDa0NVTejw+noHw9dvNt&#10;fe36V37Jr4Ox3ze2Sn2Oh80CRKQh/ovf7l+tIE/r05f0A+TqD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zjX1t74AAADbAAAADwAAAAAAAAAAAAAAAACXAgAAZHJzL2Rvd25yZXYu&#10;eG1sUEsFBgAAAAAEAAQA9QAAAIIDAAAAAA==&#10;" filled="f" stroked="f">
                  <v:textbox inset=",7.2pt,,7.2pt">
                    <w:txbxContent>
                      <w:p w14:paraId="24C8817F" w14:textId="77777777" w:rsidR="00604554" w:rsidRDefault="00604554" w:rsidP="000E1921">
                        <w:r>
                          <w:t>W</w:t>
                        </w:r>
                      </w:p>
                    </w:txbxContent>
                  </v:textbox>
                </v:shape>
                <v:shape id="Text Box 889" o:spid="_x0000_s1073" type="#_x0000_t202" style="position:absolute;left:3207;top:4550;width:866;height:5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eVAswQAA&#10;ANsAAAAPAAAAZHJzL2Rvd25yZXYueG1sRI9Bi8IwFITvC/6H8Ba8rakLbqUaZVEWvOoueH02z6aY&#10;vJQmttVfbxYEj8PMfMMs14OzoqM21J4VTCcZCOLS65orBX+/Px9zECEia7SeScGNAqxXo7clFtr3&#10;vKfuECuRIBwKVGBibAopQ2nIYZj4hjh5Z986jEm2ldQt9gnurPzMsi/psOa0YLChjaHycrg6BeX9&#10;up1v6lPX3/NjfhqMnZ3ZKjV+H74XICIN8RV+tndaQT6F/y/pB8jV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oXlQLMEAAADbAAAADwAAAAAAAAAAAAAAAACXAgAAZHJzL2Rvd25y&#10;ZXYueG1sUEsFBgAAAAAEAAQA9QAAAIUDAAAAAA==&#10;" filled="f" stroked="f">
                  <v:textbox inset=",7.2pt,,7.2pt">
                    <w:txbxContent>
                      <w:p w14:paraId="58981156" w14:textId="77777777" w:rsidR="00604554" w:rsidRDefault="00604554" w:rsidP="000E1921">
                        <w:r>
                          <w:t>W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7AC47C5D" w14:textId="77777777" w:rsidR="00743BCB" w:rsidRDefault="00743BCB" w:rsidP="00743BCB">
      <w:r>
        <w:t xml:space="preserve"> </w:t>
      </w:r>
    </w:p>
    <w:p w14:paraId="5EE3EBA7" w14:textId="77777777" w:rsidR="00743BCB" w:rsidRDefault="00743BCB" w:rsidP="00743BCB"/>
    <w:p w14:paraId="68D446D9" w14:textId="77777777" w:rsidR="00743BCB" w:rsidRDefault="00743BCB" w:rsidP="00743BCB"/>
    <w:p w14:paraId="32AEE33A" w14:textId="77777777" w:rsidR="00743BCB" w:rsidRDefault="00743BCB" w:rsidP="00743BCB"/>
    <w:p w14:paraId="7A4FED3A" w14:textId="77777777" w:rsidR="00743BCB" w:rsidRDefault="00743BCB" w:rsidP="00743BCB"/>
    <w:p w14:paraId="674CBD02" w14:textId="77777777" w:rsidR="00743BCB" w:rsidRDefault="00743BCB" w:rsidP="00743BCB"/>
    <w:p w14:paraId="05FBE825" w14:textId="77777777" w:rsidR="00743BCB" w:rsidRDefault="00743BCB" w:rsidP="00743BCB"/>
    <w:p w14:paraId="2C0594EE" w14:textId="77777777" w:rsidR="00743BCB" w:rsidRDefault="00743BCB" w:rsidP="00743BCB"/>
    <w:p w14:paraId="6D2F3EDB" w14:textId="77777777" w:rsidR="00743BCB" w:rsidRDefault="00743BCB" w:rsidP="00743BCB"/>
    <w:p w14:paraId="488B53F0" w14:textId="77777777" w:rsidR="00743BCB" w:rsidRDefault="00743BCB" w:rsidP="00743BCB"/>
    <w:p w14:paraId="24200C1C" w14:textId="77777777" w:rsidR="00743BCB" w:rsidRDefault="00743BCB" w:rsidP="00743BCB"/>
    <w:p w14:paraId="7C7D538D" w14:textId="77777777" w:rsidR="0022542B" w:rsidRDefault="0022542B" w:rsidP="00743BCB"/>
    <w:p w14:paraId="6EFB5011" w14:textId="77777777" w:rsidR="0022542B" w:rsidRDefault="000E1921" w:rsidP="00743BCB">
      <w:r>
        <w:t xml:space="preserve">How are the tensions in the two cases related to each other? </w:t>
      </w:r>
    </w:p>
    <w:p w14:paraId="3A3B8227" w14:textId="77777777" w:rsidR="0022542B" w:rsidRDefault="0022542B" w:rsidP="00743BCB"/>
    <w:p w14:paraId="17FCF440" w14:textId="77777777" w:rsidR="00F731D7" w:rsidRDefault="0022542B" w:rsidP="00743BCB">
      <w:r>
        <w:t>T</w:t>
      </w:r>
      <w:r>
        <w:rPr>
          <w:vertAlign w:val="subscript"/>
        </w:rPr>
        <w:t>1</w:t>
      </w:r>
      <w:r>
        <w:t xml:space="preserve"> &lt; T</w:t>
      </w:r>
      <w:r w:rsidRPr="0022542B">
        <w:rPr>
          <w:vertAlign w:val="subscript"/>
        </w:rPr>
        <w:t>2</w:t>
      </w:r>
      <w:r>
        <w:t xml:space="preserve"> ____</w:t>
      </w:r>
      <w:proofErr w:type="gramStart"/>
      <w:r>
        <w:t xml:space="preserve">_ </w:t>
      </w:r>
      <w:r w:rsidR="000E1921">
        <w:t xml:space="preserve">              </w:t>
      </w:r>
      <w:r>
        <w:t xml:space="preserve">   T</w:t>
      </w:r>
      <w:r>
        <w:rPr>
          <w:vertAlign w:val="subscript"/>
        </w:rPr>
        <w:t>1</w:t>
      </w:r>
      <w:proofErr w:type="gramEnd"/>
      <w:r>
        <w:t xml:space="preserve"> = T</w:t>
      </w:r>
      <w:r w:rsidRPr="0022542B">
        <w:rPr>
          <w:vertAlign w:val="subscript"/>
        </w:rPr>
        <w:t>2</w:t>
      </w:r>
      <w:r>
        <w:t xml:space="preserve"> ______</w:t>
      </w:r>
      <w:r w:rsidR="000E1921">
        <w:t xml:space="preserve">              </w:t>
      </w:r>
      <w:r>
        <w:t xml:space="preserve"> T</w:t>
      </w:r>
      <w:r>
        <w:rPr>
          <w:vertAlign w:val="subscript"/>
        </w:rPr>
        <w:t>1</w:t>
      </w:r>
      <w:r>
        <w:t xml:space="preserve"> &gt; T</w:t>
      </w:r>
      <w:r w:rsidRPr="0022542B">
        <w:rPr>
          <w:vertAlign w:val="subscript"/>
        </w:rPr>
        <w:t>2</w:t>
      </w:r>
      <w:r>
        <w:t xml:space="preserve"> ______</w:t>
      </w:r>
    </w:p>
    <w:p w14:paraId="5E330C2C" w14:textId="77777777" w:rsidR="00F731D7" w:rsidRDefault="00F731D7" w:rsidP="00743BCB"/>
    <w:p w14:paraId="6766D46A" w14:textId="77777777" w:rsidR="00743BCB" w:rsidRDefault="00743BCB" w:rsidP="00743BCB"/>
    <w:p w14:paraId="6EEFDDF1" w14:textId="77777777" w:rsidR="00F731D7" w:rsidRDefault="00F731D7" w:rsidP="009663FE"/>
    <w:p w14:paraId="032254ED" w14:textId="77777777" w:rsidR="00F731D7" w:rsidRDefault="0022542B" w:rsidP="00F731D7">
      <w:r>
        <w:t>Explain your answer</w:t>
      </w:r>
      <w:r w:rsidR="000E1921">
        <w:t>.</w:t>
      </w:r>
    </w:p>
    <w:p w14:paraId="1BD5E05D" w14:textId="6FB2A44C" w:rsidR="00DD6BF7" w:rsidRDefault="00A31B7B" w:rsidP="0090073B">
      <w:r>
        <w:br w:type="page"/>
      </w:r>
    </w:p>
    <w:p w14:paraId="2F2F2FBA" w14:textId="0B051D15" w:rsidR="00F54280" w:rsidRDefault="0090073B" w:rsidP="00F54280">
      <w:r>
        <w:t>3</w:t>
      </w:r>
      <w:r w:rsidR="00F54280">
        <w:t xml:space="preserve">. </w:t>
      </w:r>
    </w:p>
    <w:p w14:paraId="6A90C36D" w14:textId="18ED285D" w:rsidR="00F54280" w:rsidRDefault="0090073B" w:rsidP="00F54280">
      <w:r>
        <w:rPr>
          <w:noProof/>
          <w:lang w:eastAsia="en-US"/>
        </w:rPr>
        <mc:AlternateContent>
          <mc:Choice Requires="wpg">
            <w:drawing>
              <wp:anchor distT="0" distB="0" distL="114300" distR="114300" simplePos="0" relativeHeight="252010496" behindDoc="0" locked="0" layoutInCell="1" allowOverlap="1" wp14:anchorId="5D322BA2" wp14:editId="58B5CA3E">
                <wp:simplePos x="0" y="0"/>
                <wp:positionH relativeFrom="column">
                  <wp:posOffset>1610360</wp:posOffset>
                </wp:positionH>
                <wp:positionV relativeFrom="paragraph">
                  <wp:posOffset>184785</wp:posOffset>
                </wp:positionV>
                <wp:extent cx="2357120" cy="1406525"/>
                <wp:effectExtent l="50800" t="0" r="5080" b="0"/>
                <wp:wrapThrough wrapText="bothSides">
                  <wp:wrapPolygon edited="0">
                    <wp:start x="1397" y="1170"/>
                    <wp:lineTo x="466" y="1950"/>
                    <wp:lineTo x="466" y="8191"/>
                    <wp:lineTo x="-466" y="8191"/>
                    <wp:lineTo x="-466" y="21064"/>
                    <wp:lineTo x="21414" y="21064"/>
                    <wp:lineTo x="21414" y="18333"/>
                    <wp:lineTo x="19784" y="16383"/>
                    <wp:lineTo x="16526" y="14433"/>
                    <wp:lineTo x="17224" y="10142"/>
                    <wp:lineTo x="15129" y="8191"/>
                    <wp:lineTo x="10940" y="8191"/>
                    <wp:lineTo x="10940" y="1950"/>
                    <wp:lineTo x="2560" y="1170"/>
                    <wp:lineTo x="1397" y="1170"/>
                  </wp:wrapPolygon>
                </wp:wrapThrough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7120" cy="1406525"/>
                          <a:chOff x="0" y="0"/>
                          <a:chExt cx="2357120" cy="1406525"/>
                        </a:xfrm>
                      </wpg:grpSpPr>
                      <wpg:grpSp>
                        <wpg:cNvPr id="309" name="Group 309"/>
                        <wpg:cNvGrpSpPr/>
                        <wpg:grpSpPr>
                          <a:xfrm>
                            <a:off x="0" y="0"/>
                            <a:ext cx="2357120" cy="1333500"/>
                            <a:chOff x="0" y="0"/>
                            <a:chExt cx="2357120" cy="1333500"/>
                          </a:xfrm>
                          <a:extLst>
                            <a:ext uri="{0CCBE362-F206-4b92-989A-16890622DB6E}">
                              <ma14:wrappingTextBoxFlag xmlns:ma14="http://schemas.microsoft.com/office/mac/drawingml/2011/main"/>
                            </a:ext>
                          </a:extLst>
                        </wpg:grpSpPr>
                        <pic:pic xmlns:pic="http://schemas.openxmlformats.org/drawingml/2006/picture">
                          <pic:nvPicPr>
                            <pic:cNvPr id="140" name="Picture 154"/>
                            <pic:cNvPicPr>
                              <a:picLocks/>
                            </pic:cNvPicPr>
                          </pic:nvPicPr>
                          <pic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 rot="3232666">
                              <a:off x="31115" y="25400"/>
                              <a:ext cx="1104265" cy="105346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ic:spPr>
                        </pic:pic>
                        <wps:wsp>
                          <wps:cNvPr id="302" name="Right Triangle 30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22300"/>
                              <a:ext cx="2357120" cy="711200"/>
                            </a:xfrm>
                            <a:prstGeom prst="rtTriangle">
                              <a:avLst/>
                            </a:prstGeom>
                            <a:solidFill>
                              <a:srgbClr val="BFBFB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6940" dir="5400000" algn="ctr" rotWithShape="0">
                                      <a:srgbClr val="00000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g:grpSp>
                          <wpg:cNvPr id="126" name="Group 126"/>
                          <wpg:cNvGrpSpPr/>
                          <wpg:grpSpPr>
                            <a:xfrm rot="20816323" flipH="1">
                              <a:off x="988695" y="650875"/>
                              <a:ext cx="791845" cy="438785"/>
                              <a:chOff x="0" y="0"/>
                              <a:chExt cx="791845" cy="438785"/>
                            </a:xfrm>
                          </wpg:grpSpPr>
                          <wps:wsp>
                            <wps:cNvPr id="124" name="Oval 124"/>
                            <wps:cNvSpPr/>
                            <wps:spPr>
                              <a:xfrm>
                                <a:off x="250825" y="306705"/>
                                <a:ext cx="132080" cy="13208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5" name="Oval 125"/>
                            <wps:cNvSpPr/>
                            <wps:spPr>
                              <a:xfrm>
                                <a:off x="586105" y="113665"/>
                                <a:ext cx="132080" cy="13208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1" name="Rectangle 301"/>
                            <wps:cNvSpPr>
                              <a:spLocks noChangeArrowheads="1"/>
                            </wps:cNvSpPr>
                            <wps:spPr bwMode="auto">
                              <a:xfrm rot="19871158" flipH="1">
                                <a:off x="0" y="0"/>
                                <a:ext cx="791845" cy="3041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694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10" name="Text Box 335"/>
                        <wps:cNvSpPr txBox="1">
                          <a:spLocks noChangeArrowheads="1"/>
                        </wps:cNvSpPr>
                        <wps:spPr bwMode="auto">
                          <a:xfrm>
                            <a:off x="1083310" y="1028065"/>
                            <a:ext cx="549910" cy="378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61386B" w14:textId="04D894C0" w:rsidR="00604554" w:rsidRDefault="00604554" w:rsidP="00556679">
                              <w:r>
                                <w:t>20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" o:spid="_x0000_s1073" style="position:absolute;margin-left:126.8pt;margin-top:14.55pt;width:185.6pt;height:110.75pt;z-index:252010496" coordsize="2357120,140652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">
                <v:group id="Group 309" o:spid="_x0000_s1074" style="position:absolute;width:2357120;height:1333500" coordsize="2357120,13335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dzpdIMUAAADcAAAA&#10;DwAAAAAAAAAAAAAAAACpAgAAZHJzL2Rvd25yZXYueG1sUEsFBgAAAAAEAAQA+gAAAJsDAAAAAA==&#10;">
                  <v:shape id="Picture 154" o:spid="_x0000_s1075" type="#_x0000_t75" style="position:absolute;left:31115;top:25400;width:1104265;height:1053465;rotation:3530933fd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K+D&#10;TyTFAAAA3AAAAA8AAABkcnMvZG93bnJldi54bWxEj0FvwjAMhe+T+A+RkbiNlDKNqiMgQIA4bIcB&#10;4mw1XtutcaomQPfv8WHSbrbe83uf58veNepGXag9G5iME1DEhbc1lwbOp91zBipEZIuNZzLwSwGW&#10;i8HTHHPr7/xJt2MslYRwyNFAFWObax2KihyGsW+JRfvyncMoa1dq2+Fdwl2j0yR51Q5rloYKW9pU&#10;VPwcr87AezbJ0lW6/p5+zDaXc9y7k9/ujRkN+9UbqEh9/Df/XR+s4L8IvjwjE+jFAw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Cvg08kxQAAANwAAAAPAAAAAAAAAAAAAAAAAJwC&#10;AABkcnMvZG93bnJldi54bWxQSwUGAAAAAAQABAD3AAAAjgMAAAAA&#10;">
                    <v:imagedata r:id="rId20" o:title=""/>
                    <v:path arrowok="t"/>
                    <o:lock v:ext="edit" aspectratio="f"/>
                  </v:shape>
                  <v:shapetype id="_x0000_t6" coordsize="21600,21600" o:spt="6" path="m0,0l0,21600,21600,21600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302" o:spid="_x0000_s1076" type="#_x0000_t6" style="position:absolute;top:622300;width:2357120;height:7112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j5WrxgAA&#10;ANwAAAAPAAAAZHJzL2Rvd25yZXYueG1sRI/RasJAFETfC/7DcoW+FN24QgjRVaQgFISWqB9wzd4m&#10;qdm7IbtN0n59t1Do4zAzZ5jtfrKtGKj3jWMNq2UCgrh0puFKw/VyXGQgfEA22DomDV/kYb+bPWwx&#10;N27kgoZzqESEsM9RQx1Cl0vpy5os+qXriKP37nqLIcq+kqbHMcJtK1WSpNJiw3Ghxo6eayrv50+r&#10;4fR0TF8zZVfF7SS/P9aZequk0vpxPh02IAJN4T/8134xGtaJgt8z8QjI3Q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Bj5WrxgAAANwAAAAPAAAAAAAAAAAAAAAAAJcCAABkcnMv&#10;ZG93bnJldi54bWxQSwUGAAAAAAQABAD1AAAAigMAAAAA&#10;" fillcolor="#bfbfbf" stroked="f" strokeweight="1.5pt">
                    <v:shadow opacity="22938f" mv:blur="38100f" offset="0"/>
                    <v:textbox inset=",7.2pt,,7.2pt"/>
                  </v:shape>
                  <v:group id="Group 126" o:spid="_x0000_s1077" style="position:absolute;left:988695;top:650875;width:791845;height:438785;rotation:855984fd;flip:x" coordsize="791845,4387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WIkAlxAAAANwAAAAP&#10;AAAAAAAAAAAAAAAAAKkCAABkcnMvZG93bnJldi54bWxQSwUGAAAAAAQABAD6AAAAmgMAAAAA&#10;">
                    <v:oval id="Oval 124" o:spid="_x0000_s1078" style="position:absolute;left:250825;top:306705;width:132080;height:1320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KG3PwwAA&#10;ANwAAAAPAAAAZHJzL2Rvd25yZXYueG1sRE/bisIwEH0X/IcwC/um6ep6oRpFRGFfFC/9gLEZ22Iz&#10;KU2s3f36jSD4NodznfmyNaVoqHaFZQVf/QgEcWp1wZmC5LztTUE4j6yxtEwKfsnBctHtzDHW9sFH&#10;ak4+EyGEXYwKcu+rWEqX5mTQ9W1FHLirrQ36AOtM6hofIdyUchBFY2mw4NCQY0XrnNLb6W4UHEfb&#10;yTQ5bJr7fiijffJ32ex2E6U+P9rVDISn1r/FL/ePDvMH3/B8JlwgF/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PKG3PwwAAANwAAAAPAAAAAAAAAAAAAAAAAJcCAABkcnMvZG93&#10;bnJldi54bWxQSwUGAAAAAAQABAD1AAAAhwMAAAAA&#10;" fillcolor="gray [1629]" strokeweight="1.5pt">
                      <v:stroke joinstyle="miter"/>
                    </v:oval>
                    <v:oval id="Oval 125" o:spid="_x0000_s1079" style="position:absolute;left:586105;top:113665;width:132080;height:13208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ZMhUwwAA&#10;ANwAAAAPAAAAZHJzL2Rvd25yZXYueG1sRE/basJAEH0v9B+WKfhWNyqpEl2lFAN9UarNB0yzYxLM&#10;zobs5lK/3i0UfJvDuc5mN5pa9NS6yrKC2TQCQZxbXXGhIPtOX1cgnEfWWFsmBb/kYLd9ftpgou3A&#10;J+rPvhAhhF2CCkrvm0RKl5dk0E1tQxy4i20N+gDbQuoWhxBuajmPojdpsOLQUGJDHyXl13NnFJzi&#10;dLnKvvZ9d1zI6JjdfvaHw1Kpycv4vgbhafQP8b/7U4f58xj+ngkXyO0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gZMhUwwAAANwAAAAPAAAAAAAAAAAAAAAAAJcCAABkcnMvZG93&#10;bnJldi54bWxQSwUGAAAAAAQABAD1AAAAhwMAAAAA&#10;" fillcolor="gray [1629]" strokeweight="1.5pt">
                      <v:stroke joinstyle="miter"/>
                    </v:oval>
                    <v:rect id="Rectangle 301" o:spid="_x0000_s1080" style="position:absolute;width:791845;height:304165;rotation:1888356fd;flip:x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VY7rxAAA&#10;ANwAAAAPAAAAZHJzL2Rvd25yZXYueG1sRI9Ba8JAFITvgv9heUIvUjdpIEh0lSJKiwfRaO+P7DMJ&#10;zb4Nu1tN/323IHgcZuYbZrkeTCdu5HxrWUE6S0AQV1a3XCu4nHevcxA+IGvsLJOCX/KwXo1HSyy0&#10;vfOJbmWoRYSwL1BBE0JfSOmrhgz6me2Jo3e1zmCI0tVSO7xHuOnkW5Lk0mDLcaHBnjYNVd/lj1Fw&#10;SPM5frnsg7bHsJ/mwybbX0qlXibD+wJEoCE8w4/2p1aQJSn8n4lHQK7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lWO68QAAADcAAAADwAAAAAAAAAAAAAAAACXAgAAZHJzL2Rv&#10;d25yZXYueG1sUEsFBgAAAAAEAAQA9QAAAIgDAAAAAA==&#10;" fillcolor="#bfbfbf" strokeweight="1.5pt">
                      <v:shadow opacity="22938f" mv:blur="38100f" offset="0"/>
                      <v:textbox inset=",7.2pt,,7.2pt"/>
                    </v:rect>
                  </v:group>
                </v:group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335" o:spid="_x0000_s1081" type="#_x0000_t202" style="position:absolute;left:1083310;top:1028065;width:549910;height:3784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1Go6wAAA&#10;ANwAAAAPAAAAZHJzL2Rvd25yZXYueG1sRE/LisIwFN0P+A/hCrMbU0d8UI0iDsJsfYDba3NtislN&#10;aWLb8esnC8Hl4bxXm95Z0VITKs8KxqMMBHHhdcWlgvNp/7UAESKyRuuZFPxRgM168LHCXPuOD9Qe&#10;YylSCIccFZgY61zKUBhyGEa+Jk7czTcOY4JNKXWDXQp3Vn5n2Uw6rDg1GKxpZ6i4Hx9OQfF8/Cx2&#10;1bXtnvPL/NobO72xVepz2G+XICL18S1+uX+1gsk4zU9n0hGQ6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v1Go6wAAAANwAAAAPAAAAAAAAAAAAAAAAAJcCAABkcnMvZG93bnJl&#10;di54bWxQSwUGAAAAAAQABAD1AAAAhAMAAAAA&#10;" filled="f" stroked="f">
                  <v:textbox inset=",7.2pt,,7.2pt">
                    <w:txbxContent>
                      <w:p w14:paraId="1761386B" w14:textId="04D894C0" w:rsidR="00604554" w:rsidRDefault="00604554" w:rsidP="00556679">
                        <w:r>
                          <w:t>20</w:t>
                        </w:r>
                        <w:r>
                          <w:sym w:font="Symbol" w:char="F0B0"/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F54280">
        <w:t xml:space="preserve">A 10 </w:t>
      </w:r>
      <w:proofErr w:type="spellStart"/>
      <w:r w:rsidR="00F54280">
        <w:t>lb</w:t>
      </w:r>
      <w:proofErr w:type="spellEnd"/>
      <w:r w:rsidR="00F54280">
        <w:t xml:space="preserve"> truck with freely spinning wheels is</w:t>
      </w:r>
      <w:r>
        <w:t xml:space="preserve"> kept</w:t>
      </w:r>
      <w:r w:rsidR="00F54280">
        <w:t xml:space="preserve"> in equilibrium on a 20</w:t>
      </w:r>
      <w:r w:rsidR="00F54280">
        <w:sym w:font="Symbol" w:char="F0B0"/>
      </w:r>
      <w:r>
        <w:t xml:space="preserve"> ramp</w:t>
      </w:r>
      <w:r w:rsidR="00F54280">
        <w:t xml:space="preserve"> with a spring scale </w:t>
      </w:r>
      <w:r>
        <w:t>oriented</w:t>
      </w:r>
      <w:r w:rsidR="00F54280">
        <w:t xml:space="preserve"> parallel to the ramp.  </w:t>
      </w:r>
    </w:p>
    <w:p w14:paraId="272DFC92" w14:textId="77777777" w:rsidR="0090073B" w:rsidRDefault="0090073B" w:rsidP="00F54280"/>
    <w:p w14:paraId="577C0CDE" w14:textId="77777777" w:rsidR="00F54280" w:rsidRDefault="00F54280" w:rsidP="00F54280"/>
    <w:p w14:paraId="3B898124" w14:textId="181C4A21" w:rsidR="00F54280" w:rsidRDefault="00F54280" w:rsidP="00F54280"/>
    <w:p w14:paraId="252C0597" w14:textId="77777777" w:rsidR="00F54280" w:rsidRDefault="00F54280" w:rsidP="00F54280"/>
    <w:p w14:paraId="00BDF03D" w14:textId="094CD960" w:rsidR="00F54280" w:rsidRDefault="00F54280" w:rsidP="00F54280"/>
    <w:p w14:paraId="3EA7013C" w14:textId="4E62D833" w:rsidR="00556679" w:rsidRDefault="00556679" w:rsidP="00F54280"/>
    <w:p w14:paraId="27E72893" w14:textId="77777777" w:rsidR="00556679" w:rsidRDefault="00556679" w:rsidP="00F54280"/>
    <w:p w14:paraId="6A0C57B5" w14:textId="77777777" w:rsidR="00556679" w:rsidRDefault="00556679" w:rsidP="00F54280"/>
    <w:p w14:paraId="768D9F74" w14:textId="77777777" w:rsidR="00556679" w:rsidRDefault="00556679" w:rsidP="00F54280"/>
    <w:p w14:paraId="11B5FD3A" w14:textId="31872523" w:rsidR="00F54280" w:rsidRDefault="00556679" w:rsidP="00F54280">
      <w:r>
        <w:t xml:space="preserve">Circle the correct direction of the force </w:t>
      </w:r>
      <w:r w:rsidR="00F54280">
        <w:t>of the ramp on the truck</w:t>
      </w:r>
      <w:r w:rsidR="00604554">
        <w:t>.</w:t>
      </w:r>
    </w:p>
    <w:p w14:paraId="0DC052DD" w14:textId="77777777" w:rsidR="00F54280" w:rsidRDefault="00F54280" w:rsidP="00F54280"/>
    <w:p w14:paraId="3F6FB542" w14:textId="519C4346" w:rsidR="00F54280" w:rsidRDefault="0090073B" w:rsidP="00F54280">
      <w:r>
        <w:rPr>
          <w:noProof/>
          <w:lang w:eastAsia="en-US"/>
        </w:rPr>
        <mc:AlternateContent>
          <mc:Choice Requires="wpg">
            <w:drawing>
              <wp:anchor distT="0" distB="0" distL="114300" distR="114300" simplePos="0" relativeHeight="252020736" behindDoc="0" locked="0" layoutInCell="1" allowOverlap="1" wp14:anchorId="72CDB323" wp14:editId="1B9A70E8">
                <wp:simplePos x="0" y="0"/>
                <wp:positionH relativeFrom="column">
                  <wp:posOffset>-26035</wp:posOffset>
                </wp:positionH>
                <wp:positionV relativeFrom="paragraph">
                  <wp:posOffset>0</wp:posOffset>
                </wp:positionV>
                <wp:extent cx="5952490" cy="735330"/>
                <wp:effectExtent l="50800" t="127000" r="67310" b="77470"/>
                <wp:wrapThrough wrapText="bothSides">
                  <wp:wrapPolygon edited="0">
                    <wp:start x="3410" y="-3731"/>
                    <wp:lineTo x="-184" y="-3731"/>
                    <wp:lineTo x="-184" y="4477"/>
                    <wp:lineTo x="184" y="8207"/>
                    <wp:lineTo x="0" y="11938"/>
                    <wp:lineTo x="4516" y="20145"/>
                    <wp:lineTo x="4516" y="23130"/>
                    <wp:lineTo x="16222" y="23130"/>
                    <wp:lineTo x="16314" y="21637"/>
                    <wp:lineTo x="19724" y="20145"/>
                    <wp:lineTo x="19817" y="20145"/>
                    <wp:lineTo x="21752" y="8953"/>
                    <wp:lineTo x="21752" y="-2984"/>
                    <wp:lineTo x="20185" y="-3731"/>
                    <wp:lineTo x="3963" y="-3731"/>
                    <wp:lineTo x="3410" y="-3731"/>
                  </wp:wrapPolygon>
                </wp:wrapThrough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52490" cy="735330"/>
                          <a:chOff x="0" y="0"/>
                          <a:chExt cx="5952490" cy="735330"/>
                        </a:xfrm>
                      </wpg:grpSpPr>
                      <wps:wsp>
                        <wps:cNvPr id="290" name="Rectangle 290"/>
                        <wps:cNvSpPr>
                          <a:spLocks noChangeArrowheads="1"/>
                        </wps:cNvSpPr>
                        <wps:spPr bwMode="auto">
                          <a:xfrm rot="945165">
                            <a:off x="955675" y="0"/>
                            <a:ext cx="791845" cy="30416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694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292" name="Line 305"/>
                        <wps:cNvCnPr/>
                        <wps:spPr bwMode="auto">
                          <a:xfrm flipV="1">
                            <a:off x="1310640" y="351790"/>
                            <a:ext cx="0" cy="38354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4" name="Line 308"/>
                        <wps:cNvCnPr/>
                        <wps:spPr bwMode="auto">
                          <a:xfrm flipH="1" flipV="1">
                            <a:off x="2063115" y="438785"/>
                            <a:ext cx="589280" cy="16383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bodyPr/>
                      </wps:wsp>
                      <wps:wsp>
                        <wps:cNvPr id="305" name="Line 308"/>
                        <wps:cNvCnPr/>
                        <wps:spPr bwMode="auto">
                          <a:xfrm flipV="1">
                            <a:off x="4410075" y="401955"/>
                            <a:ext cx="92075" cy="33083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6" name="Line 305"/>
                        <wps:cNvCnPr/>
                        <wps:spPr bwMode="auto">
                          <a:xfrm>
                            <a:off x="38735" y="519430"/>
                            <a:ext cx="532765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7" name="Line 308"/>
                        <wps:cNvCnPr/>
                        <wps:spPr bwMode="auto">
                          <a:xfrm flipH="1" flipV="1">
                            <a:off x="3211195" y="482600"/>
                            <a:ext cx="476885" cy="13271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8" name="Line 308"/>
                        <wps:cNvCnPr/>
                        <wps:spPr bwMode="auto">
                          <a:xfrm flipV="1">
                            <a:off x="5385435" y="391795"/>
                            <a:ext cx="92075" cy="33083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1" name="Rectangle 311"/>
                        <wps:cNvSpPr>
                          <a:spLocks noChangeArrowheads="1"/>
                        </wps:cNvSpPr>
                        <wps:spPr bwMode="auto">
                          <a:xfrm rot="945165">
                            <a:off x="0" y="40005"/>
                            <a:ext cx="791845" cy="30416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694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312" name="Rectangle 312"/>
                        <wps:cNvSpPr>
                          <a:spLocks noChangeArrowheads="1"/>
                        </wps:cNvSpPr>
                        <wps:spPr bwMode="auto">
                          <a:xfrm rot="945165">
                            <a:off x="2031365" y="80645"/>
                            <a:ext cx="791845" cy="30416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694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313" name="Rectangle 313"/>
                        <wps:cNvSpPr>
                          <a:spLocks noChangeArrowheads="1"/>
                        </wps:cNvSpPr>
                        <wps:spPr bwMode="auto">
                          <a:xfrm rot="945165">
                            <a:off x="3138805" y="80645"/>
                            <a:ext cx="791845" cy="30416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694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314" name="Rectangle 314"/>
                        <wps:cNvSpPr>
                          <a:spLocks noChangeArrowheads="1"/>
                        </wps:cNvSpPr>
                        <wps:spPr bwMode="auto">
                          <a:xfrm rot="945165">
                            <a:off x="4164965" y="59690"/>
                            <a:ext cx="791845" cy="30416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694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315" name="Rectangle 315"/>
                        <wps:cNvSpPr>
                          <a:spLocks noChangeArrowheads="1"/>
                        </wps:cNvSpPr>
                        <wps:spPr bwMode="auto">
                          <a:xfrm rot="945165">
                            <a:off x="5160645" y="29210"/>
                            <a:ext cx="791845" cy="30416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694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" o:spid="_x0000_s1026" style="position:absolute;margin-left:-2pt;margin-top:0;width:468.7pt;height:57.9pt;z-index:252020736" coordsize="5952490,7353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">
                <v:rect id="Rectangle 290" o:spid="_x0000_s1027" style="position:absolute;left:955675;width:791845;height:304165;rotation:1032372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8SGdvgAA&#10;ANwAAAAPAAAAZHJzL2Rvd25yZXYueG1sRE9LCsIwEN0L3iGM4EY0VUS0GkUFP+DKqvuhGdtiMylN&#10;1Hp7sxBcPt5/sWpMKV5Uu8KyguEgAkGcWl1wpuB62fWnIJxH1lhaJgUfcrBatlsLjLV985leic9E&#10;CGEXo4Lc+yqW0qU5GXQDWxEH7m5rgz7AOpO6xncIN6UcRdFEGiw4NORY0Tan9JE8jYL9rZese7ty&#10;7Elemms02ZwOx7NS3U6znoPw1Pi/+Oc+agWjWZgfzoQjIJdf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+vEhnb4AAADcAAAADwAAAAAAAAAAAAAAAACXAgAAZHJzL2Rvd25yZXYu&#10;eG1sUEsFBgAAAAAEAAQA9QAAAIIDAAAAAA==&#10;" fillcolor="#bfbfbf" strokeweight="1.5pt">
                  <v:shadow opacity="22938f" mv:blur="38100f" offset="0"/>
                  <v:textbox inset=",7.2pt,,7.2pt"/>
                </v:rect>
                <v:line id="Line 305" o:spid="_x0000_s1028" style="position:absolute;flip:y;visibility:visible;mso-wrap-style:square" from="1310640,351790" to="1310640,7353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ys4McUAAADcAAAADwAAAGRycy9kb3ducmV2LnhtbESPT4vCMBTE74LfITxhL6KpBaV2jeIu&#10;CJ4E/yAeH82zLdu8lCRq109vhIU9DjPzG2ax6kwj7uR8bVnBZJyAIC6srrlUcDpuRhkIH5A1NpZJ&#10;wS95WC37vQXm2j54T/dDKEWEsM9RQRVCm0vpi4oM+rFtiaN3tc5giNKVUjt8RLhpZJokM2mw5rhQ&#10;YUvfFRU/h5tR8Jxfw254O19m2fTsdl/ZhLP1RqmPQbf+BBGoC//hv/ZWK0jnKbzPxCMgly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Fys4McUAAADcAAAADwAAAAAAAAAA&#10;AAAAAAChAgAAZHJzL2Rvd25yZXYueG1sUEsFBgAAAAAEAAQA+QAAAJMDAAAAAA==&#10;" strokecolor="black [3213]" strokeweight="3pt">
                  <v:stroke endarrow="block"/>
                  <v:shadow opacity="22938f" mv:blur="38100f" offset="0,2pt"/>
                </v:line>
                <v:line id="Line 308" o:spid="_x0000_s1029" style="position:absolute;flip:x y;visibility:visible;mso-wrap-style:square" from="2063115,438785" to="2652395,6026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qBkicYAAADcAAAADwAAAGRycy9kb3ducmV2LnhtbESPQUvDQBSE70L/w/IK3uzGaNXGboII&#10;ikgREz3U2yP7TNJm34bdtUn/vSsUPA4z8w2zLibTiwM531lWcLlIQBDXVnfcKPj8eLq4A+EDssbe&#10;Mik4kocin52tMdN25JIOVWhEhLDPUEEbwpBJ6euWDPqFHYij922dwRCla6R2OEa46WWaJDfSYMdx&#10;ocWBHluq99WPUfB1W7nl7rl8r19l2Fxt3yafHEulzufTwz2IQFP4D5/aL1pBurqGvzPxCMj8F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agZInGAAAA3AAAAA8AAAAAAAAA&#10;AAAAAAAAoQIAAGRycy9kb3ducmV2LnhtbFBLBQYAAAAABAAEAPkAAACUAwAAAAA=&#10;" strokecolor="black [3213]" strokeweight="3pt">
                  <v:stroke endarrow="block"/>
                  <v:shadow opacity="22938f" mv:blur="38100f" offset="0,2pt"/>
                </v:line>
                <v:line id="Line 308" o:spid="_x0000_s1030" style="position:absolute;flip:y;visibility:visible;mso-wrap-style:square" from="4410075,401955" to="4502150,7327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ik6X8QAAADcAAAADwAAAGRycy9kb3ducmV2LnhtbESPQYvCMBSE7wv+h/AEL4umuijdahQV&#10;hD0JuiJ7fDTPtti8lCRq9dcbQdjjMDPfMLNFa2pxJecrywqGgwQEcW51xYWCw++mn4LwAVljbZkU&#10;3MnDYt75mGGm7Y13dN2HQkQI+wwVlCE0mZQ+L8mgH9iGOHon6wyGKF0htcNbhJtajpJkIg1WHBdK&#10;bGhdUn7eX4yCx/cpbD8vx79JOj667SodcrrcKNXrtsspiEBt+A+/2z9awVcyhteZeATk/Ak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GKTpfxAAAANwAAAAPAAAAAAAAAAAA&#10;AAAAAKECAABkcnMvZG93bnJldi54bWxQSwUGAAAAAAQABAD5AAAAkgMAAAAA&#10;" strokecolor="black [3213]" strokeweight="3pt">
                  <v:stroke endarrow="block"/>
                  <v:shadow opacity="22938f" mv:blur="38100f" offset="0,2pt"/>
                </v:line>
                <v:line id="Line 305" o:spid="_x0000_s1031" style="position:absolute;visibility:visible;mso-wrap-style:square" from="38735,519430" to="571500,5194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RhuhMQAAADcAAAADwAAAGRycy9kb3ducmV2LnhtbESPwWrDMBBE74H+g9hCb7HcujHFiRKK&#10;aWigucTNByzWRja1VsaSY/fvo0Ihx2Fm3jCb3Ww7caXBt44VPCcpCOLa6ZaNgvP3fvkGwgdkjZ1j&#10;UvBLHnbbh8UGC+0mPtG1CkZECPsCFTQh9IWUvm7Iok9cTxy9ixsshigHI/WAU4TbTr6kaS4tthwX&#10;GuypbKj+qUarwHRfxtjVXr/qcnU8Tx/Z2JefSj09zu9rEIHmcA//tw9aQZbm8HcmHgG5vQ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dGG6ExAAAANwAAAAPAAAAAAAAAAAA&#10;AAAAAKECAABkcnMvZG93bnJldi54bWxQSwUGAAAAAAQABAD5AAAAkgMAAAAA&#10;" strokecolor="black [3213]" strokeweight="3pt">
                  <v:stroke endarrow="block"/>
                  <v:shadow opacity="22938f" mv:blur="38100f" offset="0,2pt"/>
                </v:line>
                <v:line id="Line 308" o:spid="_x0000_s1032" style="position:absolute;flip:x y;visibility:visible;mso-wrap-style:square" from="3211195,482600" to="3688080,6153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0BxL8cAAADcAAAADwAAAGRycy9kb3ducmV2LnhtbESPT2vCQBDF7wW/wzJCb3WjgSqpq2ho&#10;aU4F/7T0OGTHJJqdTbPbJH77bkHw+Hjzfm/ecj2YWnTUusqygukkAkGcW11xoeB4eHtagHAeWWNt&#10;mRRcycF6NXpYYqJtzzvq9r4QAcIuQQWl900ipctLMugmtiEO3sm2Bn2QbSF1i32Am1rOouhZGqw4&#10;NJTYUFpSftn/mvDGx9W9p4vCZ5/pzyH+et2ep9+DUo/jYfMCwtPg78e3dKYVxNEc/scEAsjVH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HQHEvxwAAANwAAAAPAAAAAAAA&#10;AAAAAAAAAKECAABkcnMvZG93bnJldi54bWxQSwUGAAAAAAQABAD5AAAAlQMAAAAA&#10;" strokecolor="black [3213]" strokeweight="3pt">
                  <v:stroke startarrow="block"/>
                  <v:shadow opacity="22938f" mv:blur="38100f" offset="0,2pt"/>
                </v:line>
                <v:line id="Line 308" o:spid="_x0000_s1033" style="position:absolute;flip:y;visibility:visible;mso-wrap-style:square" from="5385435,391795" to="5477510,7226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lAZ08AAAADcAAAADwAAAGRycy9kb3ducmV2LnhtbERPTYvCMBC9C/6HMIIX0XQVF6lGkYUV&#10;YU/qgtehGdtqM6lJtu36681B8Ph436tNZyrRkPOlZQUfkwQEcWZ1ybmC39P3eAHCB2SNlWVS8E8e&#10;Nut+b4Wpti0fqDmGXMQQ9ikqKEKoUyl9VpBBP7E1ceQu1hkMEbpcaodtDDeVnCbJpzRYcmwosKav&#10;grLb8c8oeMjmfpeaaV+dr8aNfnbzRztVajjotksQgbrwFr/ce61glsS18Uw8AnL9B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CZQGdPAAAAA3AAAAA8AAAAAAAAAAAAAAAAA&#10;oQIAAGRycy9kb3ducmV2LnhtbFBLBQYAAAAABAAEAPkAAACOAwAAAAA=&#10;" strokecolor="black [3213]" strokeweight="3pt">
                  <v:stroke startarrow="block"/>
                  <v:shadow opacity="22938f" mv:blur="38100f" offset="0,2pt"/>
                </v:line>
                <v:rect id="Rectangle 311" o:spid="_x0000_s1034" style="position:absolute;top:40005;width:791845;height:304165;rotation:1032372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j4jBxAAA&#10;ANwAAAAPAAAAZHJzL2Rvd25yZXYueG1sRI9Ba8JAFITvBf/D8gQvUjdpi5ToKlGIFXoy6v2RfSbB&#10;7NuQ3Sbx37uFQo/DzHzDrLejaURPnastK4gXEQjiwuqaSwWXc/b6CcJ5ZI2NZVLwIAfbzeRljYm2&#10;A5+oz30pAoRdggoq79tESldUZNAtbEscvJvtDPogu1LqDocAN418i6KlNFhzWKiwpX1FxT3/MQoO&#10;13mezrPmw5M8j5doufv+Op6Umk3HdAXC0+j/w3/to1bwHsfweyYcAbl5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o+IwcQAAADcAAAADwAAAAAAAAAAAAAAAACXAgAAZHJzL2Rv&#10;d25yZXYueG1sUEsFBgAAAAAEAAQA9QAAAIgDAAAAAA==&#10;" fillcolor="#bfbfbf" strokeweight="1.5pt">
                  <v:shadow opacity="22938f" mv:blur="38100f" offset="0"/>
                  <v:textbox inset=",7.2pt,,7.2pt"/>
                </v:rect>
                <v:rect id="Rectangle 312" o:spid="_x0000_s1035" style="position:absolute;left:2031365;top:80645;width:791845;height:304165;rotation:1032372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+XRa2wwAA&#10;ANwAAAAPAAAAZHJzL2Rvd25yZXYueG1sRI9Bi8IwFITvgv8hPMGLaKorIrWp6IKu4Mmq90fzbIvN&#10;S2my2v33G0HwOMzMN0yy7kwtHtS6yrKC6SQCQZxbXXGh4HLejZcgnEfWWFsmBX/kYJ32ewnG2j75&#10;RI/MFyJA2MWooPS+iaV0eUkG3cQ2xMG72dagD7ItpG7xGeCmlrMoWkiDFYeFEhv6Lim/Z79Gwf46&#10;yjajXT33JM/dJVpsjz+Hk1LDQbdZgfDU+U/43T5oBV/TGbzOhCMg03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+XRa2wwAAANwAAAAPAAAAAAAAAAAAAAAAAJcCAABkcnMvZG93&#10;bnJldi54bWxQSwUGAAAAAAQABAD1AAAAhwMAAAAA&#10;" fillcolor="#bfbfbf" strokeweight="1.5pt">
                  <v:shadow opacity="22938f" mv:blur="38100f" offset="0"/>
                  <v:textbox inset=",7.2pt,,7.2pt"/>
                </v:rect>
                <v:rect id="Rectangle 313" o:spid="_x0000_s1036" style="position:absolute;left:3138805;top:80645;width:791845;height:304165;rotation:1032372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EbMtwwAA&#10;ANwAAAAPAAAAZHJzL2Rvd25yZXYueG1sRI9Pi8IwFMTvgt8hPMGLaOofRGpT0QVXYU9WvT+aZ1ts&#10;XkqT1e63N4Kwx2FmfsMkm87U4kGtqywrmE4iEMS51RUXCi7n/XgFwnlkjbVlUvBHDjZpv5dgrO2T&#10;T/TIfCEChF2MCkrvm1hKl5dk0E1sQxy8m20N+iDbQuoWnwFuajmLoqU0WHFYKLGhr5Lye/ZrFHxf&#10;R9l2tK8XnuS5u0TL3c/heFJqOOi2axCeOv8f/rSPWsF8Oof3mXAEZPo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REbMtwwAAANwAAAAPAAAAAAAAAAAAAAAAAJcCAABkcnMvZG93&#10;bnJldi54bWxQSwUGAAAAAAQABAD1AAAAhwMAAAAA&#10;" fillcolor="#bfbfbf" strokeweight="1.5pt">
                  <v:shadow opacity="22938f" mv:blur="38100f" offset="0"/>
                  <v:textbox inset=",7.2pt,,7.2pt"/>
                </v:rect>
                <v:rect id="Rectangle 314" o:spid="_x0000_s1037" style="position:absolute;left:4164965;top:59690;width:791845;height:304165;rotation:1032372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+CtZxAAA&#10;ANwAAAAPAAAAZHJzL2Rvd25yZXYueG1sRI9Ba8JAFITvgv9heYVegm5sRSR1FRWsAU+Jen9kX5PQ&#10;7NuQXZP037uFQo/DzHzDbHajaURPnastK1jMYxDEhdU1lwpu19NsDcJ5ZI2NZVLwQw522+lkg4m2&#10;A2fU574UAcIuQQWV920ipSsqMujmtiUO3pftDPogu1LqDocAN418i+OVNFhzWKiwpWNFxXf+MAo+&#10;71G+j07N0pO8jrd4dbic00yp15dx/wHC0+j/w3/tVCt4Xyzh90w4AnL7B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vgrWcQAAADcAAAADwAAAAAAAAAAAAAAAACXAgAAZHJzL2Rv&#10;d25yZXYueG1sUEsFBgAAAAAEAAQA9QAAAIgDAAAAAA==&#10;" fillcolor="#bfbfbf" strokeweight="1.5pt">
                  <v:shadow opacity="22938f" mv:blur="38100f" offset="0"/>
                  <v:textbox inset=",7.2pt,,7.2pt"/>
                </v:rect>
                <v:rect id="Rectangle 315" o:spid="_x0000_s1038" style="position:absolute;left:5160645;top:29210;width:791845;height:304165;rotation:1032372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tI7CwwAA&#10;ANwAAAAPAAAAZHJzL2Rvd25yZXYueG1sRI9Bi8IwFITvC/6H8AQvYlNdFamNogu6gier3h/Nsy02&#10;L6XJav33mwVhj8PMfMOk687U4kGtqywrGEcxCOLc6ooLBZfzbrQA4TyyxtoyKXiRg/Wq95Fiou2T&#10;T/TIfCEChF2CCkrvm0RKl5dk0EW2IQ7ezbYGfZBtIXWLzwA3tZzE8VwarDgslNjQV0n5PfsxCvbX&#10;YbYZ7uqpJ3nuLvF8e/w+nJQa9LvNEoSnzv+H3+2DVvA5nsHfmXAE5O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xtI7CwwAAANwAAAAPAAAAAAAAAAAAAAAAAJcCAABkcnMvZG93&#10;bnJldi54bWxQSwUGAAAAAAQABAD1AAAAhwMAAAAA&#10;" fillcolor="#bfbfbf" strokeweight="1.5pt">
                  <v:shadow opacity="22938f" mv:blur="38100f" offset="0"/>
                  <v:textbox inset=",7.2pt,,7.2pt"/>
                </v:rect>
                <w10:wrap type="through"/>
              </v:group>
            </w:pict>
          </mc:Fallback>
        </mc:AlternateContent>
      </w:r>
    </w:p>
    <w:p w14:paraId="4D069084" w14:textId="36321691" w:rsidR="00F54280" w:rsidRDefault="00F54280" w:rsidP="00F54280"/>
    <w:p w14:paraId="0FE2F910" w14:textId="4222A188" w:rsidR="00F54280" w:rsidRDefault="00F54280" w:rsidP="00F54280"/>
    <w:p w14:paraId="11799DE0" w14:textId="0AD17CB1" w:rsidR="00F54280" w:rsidRDefault="00F54280" w:rsidP="00F54280"/>
    <w:p w14:paraId="01AA63A9" w14:textId="77777777" w:rsidR="00F54280" w:rsidRDefault="00F54280" w:rsidP="00F54280"/>
    <w:p w14:paraId="6DBA1C65" w14:textId="77777777" w:rsidR="00604554" w:rsidRDefault="00604554" w:rsidP="00F54280"/>
    <w:p w14:paraId="17E05351" w14:textId="77777777" w:rsidR="00604554" w:rsidRDefault="00604554" w:rsidP="00F54280"/>
    <w:p w14:paraId="5B88660E" w14:textId="228E302E" w:rsidR="00604554" w:rsidRDefault="00604554" w:rsidP="00604554">
      <w:r>
        <w:t>The magnitude of the force of the ramp on the truck is:</w:t>
      </w:r>
    </w:p>
    <w:p w14:paraId="643363F2" w14:textId="77777777" w:rsidR="00604554" w:rsidRDefault="00604554" w:rsidP="00604554"/>
    <w:p w14:paraId="43DB1274" w14:textId="77777777" w:rsidR="00604554" w:rsidRDefault="00604554" w:rsidP="00604554"/>
    <w:p w14:paraId="465FB964" w14:textId="68D90C40" w:rsidR="00604554" w:rsidRDefault="00604554" w:rsidP="00604554">
      <w:r>
        <w:t xml:space="preserve">10 </w:t>
      </w:r>
      <w:proofErr w:type="spellStart"/>
      <w:r>
        <w:t>lb</w:t>
      </w:r>
      <w:proofErr w:type="spellEnd"/>
      <w:r>
        <w:tab/>
      </w:r>
      <w:r>
        <w:tab/>
      </w:r>
      <w:r>
        <w:tab/>
        <w:t>______</w:t>
      </w:r>
    </w:p>
    <w:p w14:paraId="75D233CE" w14:textId="77777777" w:rsidR="00604554" w:rsidRDefault="00604554" w:rsidP="00604554"/>
    <w:p w14:paraId="632E56C1" w14:textId="0D2A9A4D" w:rsidR="00604554" w:rsidRDefault="00604554" w:rsidP="00604554">
      <w:r>
        <w:t xml:space="preserve">(10 </w:t>
      </w:r>
      <w:proofErr w:type="spellStart"/>
      <w:r>
        <w:t>lb</w:t>
      </w:r>
      <w:proofErr w:type="spellEnd"/>
      <w:r>
        <w:t xml:space="preserve">) </w:t>
      </w:r>
      <w:proofErr w:type="spellStart"/>
      <w:r>
        <w:t>cos</w:t>
      </w:r>
      <w:proofErr w:type="spellEnd"/>
      <w:r>
        <w:t xml:space="preserve"> 20</w:t>
      </w:r>
      <w:r>
        <w:sym w:font="Symbol" w:char="F0B0"/>
      </w:r>
      <w:r>
        <w:tab/>
        <w:t>______</w:t>
      </w:r>
    </w:p>
    <w:p w14:paraId="1C1A64EB" w14:textId="77777777" w:rsidR="00604554" w:rsidRDefault="00604554" w:rsidP="00604554"/>
    <w:p w14:paraId="23609CCB" w14:textId="366E2A0E" w:rsidR="00604554" w:rsidRDefault="00604554" w:rsidP="00604554">
      <w:r>
        <w:t xml:space="preserve">(10 </w:t>
      </w:r>
      <w:proofErr w:type="spellStart"/>
      <w:r>
        <w:t>lb</w:t>
      </w:r>
      <w:proofErr w:type="spellEnd"/>
      <w:r>
        <w:t>) sin 20</w:t>
      </w:r>
      <w:r>
        <w:sym w:font="Symbol" w:char="F0B0"/>
      </w:r>
      <w:r>
        <w:tab/>
        <w:t>______</w:t>
      </w:r>
    </w:p>
    <w:p w14:paraId="6EA0A180" w14:textId="77777777" w:rsidR="00604554" w:rsidRDefault="00604554" w:rsidP="00604554"/>
    <w:p w14:paraId="3CCD1844" w14:textId="0DB87240" w:rsidR="00604554" w:rsidRDefault="00604554" w:rsidP="00604554">
      <w:r>
        <w:t xml:space="preserve">(10 </w:t>
      </w:r>
      <w:proofErr w:type="spellStart"/>
      <w:r>
        <w:t>lb</w:t>
      </w:r>
      <w:proofErr w:type="spellEnd"/>
      <w:r>
        <w:t>)/</w:t>
      </w:r>
      <w:proofErr w:type="spellStart"/>
      <w:r>
        <w:t>cos</w:t>
      </w:r>
      <w:proofErr w:type="spellEnd"/>
      <w:r>
        <w:t xml:space="preserve"> 20</w:t>
      </w:r>
      <w:r>
        <w:sym w:font="Symbol" w:char="F0B0"/>
      </w:r>
      <w:r>
        <w:tab/>
        <w:t>______</w:t>
      </w:r>
    </w:p>
    <w:p w14:paraId="70CE7E38" w14:textId="77777777" w:rsidR="00604554" w:rsidRDefault="00604554" w:rsidP="00604554"/>
    <w:p w14:paraId="4EDC3AD0" w14:textId="7803BE04" w:rsidR="00604554" w:rsidRDefault="00604554" w:rsidP="00604554">
      <w:r>
        <w:t xml:space="preserve">(10 </w:t>
      </w:r>
      <w:proofErr w:type="spellStart"/>
      <w:r>
        <w:t>lb</w:t>
      </w:r>
      <w:proofErr w:type="spellEnd"/>
      <w:r>
        <w:t>)/sin 20</w:t>
      </w:r>
      <w:r>
        <w:sym w:font="Symbol" w:char="F0B0"/>
      </w:r>
      <w:r>
        <w:tab/>
        <w:t>______</w:t>
      </w:r>
    </w:p>
    <w:p w14:paraId="71C90D22" w14:textId="77777777" w:rsidR="00604554" w:rsidRDefault="00604554" w:rsidP="00604554"/>
    <w:p w14:paraId="14C7F175" w14:textId="57F3BE0C" w:rsidR="00604554" w:rsidRDefault="00604554">
      <w:r>
        <w:br w:type="page"/>
      </w:r>
    </w:p>
    <w:p w14:paraId="63A468AA" w14:textId="01F3E7FD" w:rsidR="00604554" w:rsidRDefault="0090073B" w:rsidP="00604554">
      <w:r>
        <w:t>4</w:t>
      </w:r>
      <w:r w:rsidR="00604554">
        <w:t xml:space="preserve">. </w:t>
      </w:r>
    </w:p>
    <w:p w14:paraId="3550203E" w14:textId="563BD38F" w:rsidR="00604554" w:rsidRDefault="00604554" w:rsidP="00604554">
      <w:r>
        <w:t xml:space="preserve">A 10 </w:t>
      </w:r>
      <w:proofErr w:type="spellStart"/>
      <w:r>
        <w:t>lb</w:t>
      </w:r>
      <w:proofErr w:type="spellEnd"/>
      <w:r>
        <w:t xml:space="preserve"> block rests on a table. The static coefficient of friction between the table and the block is </w:t>
      </w:r>
      <w:r w:rsidRPr="00604554">
        <w:rPr>
          <w:rFonts w:ascii="Symbol" w:hAnsi="Symbol"/>
        </w:rPr>
        <w:t></w:t>
      </w:r>
      <w:r w:rsidRPr="00604554">
        <w:rPr>
          <w:vertAlign w:val="subscript"/>
        </w:rPr>
        <w:t>s</w:t>
      </w:r>
      <w:r w:rsidR="0090073B">
        <w:t xml:space="preserve"> = </w:t>
      </w:r>
      <w:r w:rsidR="00FB4E61">
        <w:t xml:space="preserve">0.3. </w:t>
      </w:r>
      <w:r w:rsidR="0090073B">
        <w:t>A finger pushes</w:t>
      </w:r>
      <w:r w:rsidR="00FB4E61">
        <w:t xml:space="preserve"> on the block with a force of 1 lb.</w:t>
      </w:r>
    </w:p>
    <w:p w14:paraId="5DF1C63C" w14:textId="77777777" w:rsidR="00604554" w:rsidRDefault="00604554" w:rsidP="00604554"/>
    <w:p w14:paraId="1F4ED23A" w14:textId="77777777" w:rsidR="00604554" w:rsidRDefault="00604554" w:rsidP="00604554"/>
    <w:p w14:paraId="2DE3BA29" w14:textId="08BC5E7D" w:rsidR="00604554" w:rsidRDefault="00FB4E61" w:rsidP="00604554"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2049408" behindDoc="0" locked="0" layoutInCell="1" allowOverlap="1" wp14:anchorId="50C80784" wp14:editId="3D819F14">
                <wp:simplePos x="0" y="0"/>
                <wp:positionH relativeFrom="column">
                  <wp:posOffset>942975</wp:posOffset>
                </wp:positionH>
                <wp:positionV relativeFrom="paragraph">
                  <wp:posOffset>17780</wp:posOffset>
                </wp:positionV>
                <wp:extent cx="814070" cy="358140"/>
                <wp:effectExtent l="0" t="0" r="0" b="0"/>
                <wp:wrapNone/>
                <wp:docPr id="187" name="Text Box 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4070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2F552C" w14:textId="77777777" w:rsidR="00FB4E61" w:rsidRDefault="00FB4E61" w:rsidP="00FB4E61">
                            <w:r>
                              <w:t xml:space="preserve">1 </w:t>
                            </w:r>
                            <w:proofErr w:type="spellStart"/>
                            <w:r>
                              <w:t>lb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82" type="#_x0000_t202" style="position:absolute;margin-left:74.25pt;margin-top:1.4pt;width:64.1pt;height:28.2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" filled="f" stroked="f">
                <v:textbox inset=",7.2pt,,7.2pt">
                  <w:txbxContent>
                    <w:p w14:paraId="1C2F552C" w14:textId="77777777" w:rsidR="00FB4E61" w:rsidRDefault="00FB4E61" w:rsidP="00FB4E61">
                      <w:r>
                        <w:t xml:space="preserve">1 </w:t>
                      </w:r>
                      <w:proofErr w:type="spellStart"/>
                      <w:r>
                        <w:t>lb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14:paraId="14698E7D" w14:textId="7D9B3699" w:rsidR="00604554" w:rsidRDefault="00604554" w:rsidP="00604554">
      <w:r>
        <w:rPr>
          <w:noProof/>
          <w:lang w:eastAsia="en-US"/>
        </w:rPr>
        <mc:AlternateContent>
          <mc:Choice Requires="wpg">
            <w:drawing>
              <wp:anchor distT="0" distB="0" distL="114300" distR="114300" simplePos="0" relativeHeight="252027904" behindDoc="0" locked="0" layoutInCell="1" allowOverlap="1" wp14:anchorId="04FB45D9" wp14:editId="36B33707">
                <wp:simplePos x="0" y="0"/>
                <wp:positionH relativeFrom="column">
                  <wp:posOffset>438785</wp:posOffset>
                </wp:positionH>
                <wp:positionV relativeFrom="paragraph">
                  <wp:posOffset>553085</wp:posOffset>
                </wp:positionV>
                <wp:extent cx="3277235" cy="300990"/>
                <wp:effectExtent l="0" t="0" r="24765" b="29210"/>
                <wp:wrapNone/>
                <wp:docPr id="163" name="Group 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77235" cy="300990"/>
                          <a:chOff x="2443" y="8713"/>
                          <a:chExt cx="2099" cy="474"/>
                        </a:xfrm>
                      </wpg:grpSpPr>
                      <wpg:grpSp>
                        <wpg:cNvPr id="164" name="Group 524"/>
                        <wpg:cNvGrpSpPr>
                          <a:grpSpLocks/>
                        </wpg:cNvGrpSpPr>
                        <wpg:grpSpPr bwMode="auto">
                          <a:xfrm>
                            <a:off x="2443" y="8713"/>
                            <a:ext cx="2099" cy="474"/>
                            <a:chOff x="2443" y="8713"/>
                            <a:chExt cx="2099" cy="474"/>
                          </a:xfrm>
                        </wpg:grpSpPr>
                        <wps:wsp>
                          <wps:cNvPr id="165" name="Line 525"/>
                          <wps:cNvCnPr/>
                          <wps:spPr bwMode="auto">
                            <a:xfrm flipV="1">
                              <a:off x="2443" y="8713"/>
                              <a:ext cx="0" cy="47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6940" dir="5400000" algn="ctr" rotWithShape="0">
                                      <a:srgbClr val="00000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526"/>
                          <wps:cNvCnPr/>
                          <wps:spPr bwMode="auto">
                            <a:xfrm flipV="1">
                              <a:off x="4542" y="8713"/>
                              <a:ext cx="0" cy="47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6940" dir="5400000" algn="ctr" rotWithShape="0">
                                      <a:srgbClr val="00000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Line 527"/>
                          <wps:cNvCnPr/>
                          <wps:spPr bwMode="auto">
                            <a:xfrm rot="16200000" flipV="1">
                              <a:off x="3487" y="7674"/>
                              <a:ext cx="0" cy="20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6940" dir="5400000" algn="ctr" rotWithShape="0">
                                      <a:srgbClr val="00000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8" name="Rectangle 528"/>
                        <wps:cNvSpPr>
                          <a:spLocks noChangeArrowheads="1"/>
                        </wps:cNvSpPr>
                        <wps:spPr bwMode="auto">
                          <a:xfrm>
                            <a:off x="2462" y="8732"/>
                            <a:ext cx="2061" cy="384"/>
                          </a:xfrm>
                          <a:prstGeom prst="rect">
                            <a:avLst/>
                          </a:prstGeom>
                          <a:solidFill>
                            <a:srgbClr val="FABF8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694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3" o:spid="_x0000_s1026" style="position:absolute;margin-left:34.55pt;margin-top:43.55pt;width:258.05pt;height:23.7pt;z-index:252027904" coordorigin="2443,8713" coordsize="2099,47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">
                <v:group id="Group 524" o:spid="_x0000_s1027" style="position:absolute;left:2443;top:8713;width:2099;height:474" coordorigin="2443,8713" coordsize="2099,47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Okgef/DAAAA3AAAAA8A&#10;AAAAAAAAAAAAAAAAqQIAAGRycy9kb3ducmV2LnhtbFBLBQYAAAAABAAEAPoAAACZAwAAAAA=&#10;">
                  <v:line id="Line 525" o:spid="_x0000_s1028" style="position:absolute;flip:y;visibility:visible;mso-wrap-style:square" from="2443,8713" to="2443,918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1b5KcIAAADcAAAADwAAAGRycy9kb3ducmV2LnhtbERPS2vCQBC+C/0PyxR6000LiZK6irSI&#10;wUPFR+9DdkyC2dmQHTX9926h0Nt8fM+ZLwfXqhv1ofFs4HWSgCIuvW24MnA6rsczUEGQLbaeycAP&#10;BVgunkZzzK2/855uB6lUDOGQo4FapMu1DmVNDsPEd8SRO/veoUTYV9r2eI/hrtVvSZJphw3Hhho7&#10;+qipvByuzkApn+luJll2PBXp5uy239Pia23My/OwegclNMi/+M9d2Dg/S+H3mXiBXjw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51b5KcIAAADcAAAADwAAAAAAAAAAAAAA&#10;AAChAgAAZHJzL2Rvd25yZXYueG1sUEsFBgAAAAAEAAQA+QAAAJADAAAAAA==&#10;" strokeweight="1.5pt">
                    <v:fill o:detectmouseclick="t"/>
                    <v:shadow opacity="22938f" mv:blur="38100f" offset="0"/>
                  </v:line>
                  <v:line id="Line 526" o:spid="_x0000_s1029" style="position:absolute;flip:y;visibility:visible;mso-wrap-style:square" from="4542,8713" to="4542,918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4RnXsIAAADcAAAADwAAAGRycy9kb3ducmV2LnhtbERPS2vCQBC+F/oflin0VjctuEp0FWmR&#10;hh4qvu5DdkyC2dmQnWr677sFwdt8fM+ZLwffqgv1sQls4XWUgSIug2u4snDYr1+moKIgO2wDk4Vf&#10;irBcPD7MMXfhylu67KRSKYRjjhZqkS7XOpY1eYyj0BEn7hR6j5JgX2nX4zWF+1a/ZZnRHhtODTV2&#10;9F5Ted79eAulfIw3UzFmfyjGnyf/dZwU32trn5+G1QyU0CB38c1duDTfGPh/Jl2gF3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4RnXsIAAADcAAAADwAAAAAAAAAAAAAA&#10;AAChAgAAZHJzL2Rvd25yZXYueG1sUEsFBgAAAAAEAAQA+QAAAJADAAAAAA==&#10;" strokeweight="1.5pt">
                    <v:fill o:detectmouseclick="t"/>
                    <v:shadow opacity="22938f" mv:blur="38100f" offset="0"/>
                  </v:line>
                  <v:line id="Line 527" o:spid="_x0000_s1030" style="position:absolute;rotation:90;flip:y;visibility:visible;mso-wrap-style:square" from="3487,7674" to="3487,975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T1xrMQAAADcAAAADwAAAGRycy9kb3ducmV2LnhtbERPzWrCQBC+F/oOyxS81U2KWpu6hkYa&#10;8OLB1AeYZqdJMDsbsmuS+vTdguBtPr7f2aSTacVAvWssK4jnEQji0uqGKwWnr/x5DcJ5ZI2tZVLw&#10;Sw7S7ePDBhNtRz7SUPhKhBB2CSqove8SKV1Zk0E3tx1x4H5sb9AH2FdS9ziGcNPKlyhaSYMNh4Ya&#10;O9rVVJ6Li1GQ55/FXi7j0/c5j9eHbHG8Vm+ZUrOn6eMdhKfJ38U3916H+atX+H8mXCC3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9PXGsxAAAANwAAAAPAAAAAAAAAAAA&#10;AAAAAKECAABkcnMvZG93bnJldi54bWxQSwUGAAAAAAQABAD5AAAAkgMAAAAA&#10;" strokeweight="1.5pt">
                    <v:fill o:detectmouseclick="t"/>
                    <v:shadow opacity="22938f" mv:blur="38100f" offset="0"/>
                  </v:line>
                </v:group>
                <v:rect id="Rectangle 528" o:spid="_x0000_s1031" style="position:absolute;left:2462;top:8732;width:2061;height:38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DBDxxQAA&#10;ANwAAAAPAAAAZHJzL2Rvd25yZXYueG1sRI9Bb8IwDIXvk/gPkZF2GykIsVEICDEx7YK0AeJsNaYp&#10;NE7XZLT79/Nh0m623vN7n5fr3tfqTm2sAhsYjzJQxEWwFZcGTsfd0wuomJAt1oHJwA9FWK8GD0vM&#10;bej4k+6HVCoJ4ZijAZdSk2sdC0ce4yg0xKJdQusxydqW2rbYSbiv9STLZtpjxdLgsKGto+J2+PYG&#10;tlenn7v5+et1H7rTx37qiuzNGfM47DcLUIn69G/+u363gj8TWnlGJtCr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UMEPHFAAAA3AAAAA8AAAAAAAAAAAAAAAAAlwIAAGRycy9k&#10;b3ducmV2LnhtbFBLBQYAAAAABAAEAPUAAACJAwAAAAA=&#10;" fillcolor="#fabf8f" stroked="f" strokeweight="1.5pt">
                  <v:shadow opacity="22938f" mv:blur="38100f" offset="0"/>
                  <v:textbox inset=",7.2pt,,7.2pt"/>
                </v:rect>
              </v:group>
            </w:pict>
          </mc:Fallback>
        </mc:AlternateContent>
      </w:r>
      <w:r>
        <w:rPr>
          <w:noProof/>
          <w:lang w:eastAsia="en-US"/>
        </w:rPr>
        <mc:AlternateContent>
          <mc:Choice Requires="wpg">
            <w:drawing>
              <wp:anchor distT="0" distB="0" distL="114300" distR="114300" simplePos="0" relativeHeight="252028928" behindDoc="0" locked="0" layoutInCell="1" allowOverlap="1" wp14:anchorId="1452CCEE" wp14:editId="478C8194">
                <wp:simplePos x="0" y="0"/>
                <wp:positionH relativeFrom="column">
                  <wp:posOffset>811530</wp:posOffset>
                </wp:positionH>
                <wp:positionV relativeFrom="paragraph">
                  <wp:posOffset>156210</wp:posOffset>
                </wp:positionV>
                <wp:extent cx="774700" cy="264795"/>
                <wp:effectExtent l="0" t="0" r="38100" b="14605"/>
                <wp:wrapNone/>
                <wp:docPr id="169" name="Group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74700" cy="264795"/>
                          <a:chOff x="3008" y="4247"/>
                          <a:chExt cx="3572" cy="1240"/>
                        </a:xfrm>
                      </wpg:grpSpPr>
                      <wps:wsp>
                        <wps:cNvPr id="170" name="AutoShape 532"/>
                        <wps:cNvSpPr>
                          <a:spLocks/>
                        </wps:cNvSpPr>
                        <wps:spPr bwMode="auto">
                          <a:xfrm>
                            <a:off x="3008" y="4247"/>
                            <a:ext cx="3572" cy="1240"/>
                          </a:xfrm>
                          <a:custGeom>
                            <a:avLst/>
                            <a:gdLst>
                              <a:gd name="T0" fmla="*/ 255 w 3572"/>
                              <a:gd name="T1" fmla="*/ 1148 h 1240"/>
                              <a:gd name="T2" fmla="*/ 1877 w 3572"/>
                              <a:gd name="T3" fmla="*/ 1240 h 1240"/>
                              <a:gd name="T4" fmla="*/ 3189 w 3572"/>
                              <a:gd name="T5" fmla="*/ 1148 h 1240"/>
                              <a:gd name="T6" fmla="*/ 3481 w 3572"/>
                              <a:gd name="T7" fmla="*/ 984 h 1240"/>
                              <a:gd name="T8" fmla="*/ 3499 w 3572"/>
                              <a:gd name="T9" fmla="*/ 930 h 1240"/>
                              <a:gd name="T10" fmla="*/ 3536 w 3572"/>
                              <a:gd name="T11" fmla="*/ 893 h 1240"/>
                              <a:gd name="T12" fmla="*/ 3572 w 3572"/>
                              <a:gd name="T13" fmla="*/ 638 h 1240"/>
                              <a:gd name="T14" fmla="*/ 3499 w 3572"/>
                              <a:gd name="T15" fmla="*/ 346 h 1240"/>
                              <a:gd name="T16" fmla="*/ 3408 w 3572"/>
                              <a:gd name="T17" fmla="*/ 219 h 1240"/>
                              <a:gd name="T18" fmla="*/ 3226 w 3572"/>
                              <a:gd name="T19" fmla="*/ 146 h 1240"/>
                              <a:gd name="T20" fmla="*/ 2989 w 3572"/>
                              <a:gd name="T21" fmla="*/ 73 h 1240"/>
                              <a:gd name="T22" fmla="*/ 2843 w 3572"/>
                              <a:gd name="T23" fmla="*/ 18 h 1240"/>
                              <a:gd name="T24" fmla="*/ 2515 w 3572"/>
                              <a:gd name="T25" fmla="*/ 0 h 1240"/>
                              <a:gd name="T26" fmla="*/ 401 w 3572"/>
                              <a:gd name="T27" fmla="*/ 55 h 1240"/>
                              <a:gd name="T28" fmla="*/ 0 w 3572"/>
                              <a:gd name="T29" fmla="*/ 109 h 12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3572" h="1240">
                                <a:moveTo>
                                  <a:pt x="255" y="1148"/>
                                </a:moveTo>
                                <a:cubicBezTo>
                                  <a:pt x="851" y="1157"/>
                                  <a:pt x="1329" y="1125"/>
                                  <a:pt x="1877" y="1240"/>
                                </a:cubicBezTo>
                                <a:cubicBezTo>
                                  <a:pt x="2321" y="1222"/>
                                  <a:pt x="2756" y="1238"/>
                                  <a:pt x="3189" y="1148"/>
                                </a:cubicBezTo>
                                <a:cubicBezTo>
                                  <a:pt x="3289" y="1089"/>
                                  <a:pt x="3399" y="1068"/>
                                  <a:pt x="3481" y="984"/>
                                </a:cubicBezTo>
                                <a:cubicBezTo>
                                  <a:pt x="3487" y="966"/>
                                  <a:pt x="3489" y="946"/>
                                  <a:pt x="3499" y="930"/>
                                </a:cubicBezTo>
                                <a:cubicBezTo>
                                  <a:pt x="3508" y="915"/>
                                  <a:pt x="3530" y="909"/>
                                  <a:pt x="3536" y="893"/>
                                </a:cubicBezTo>
                                <a:cubicBezTo>
                                  <a:pt x="3560" y="810"/>
                                  <a:pt x="3558" y="722"/>
                                  <a:pt x="3572" y="638"/>
                                </a:cubicBezTo>
                                <a:cubicBezTo>
                                  <a:pt x="3555" y="540"/>
                                  <a:pt x="3570" y="417"/>
                                  <a:pt x="3499" y="346"/>
                                </a:cubicBezTo>
                                <a:cubicBezTo>
                                  <a:pt x="3469" y="258"/>
                                  <a:pt x="3494" y="306"/>
                                  <a:pt x="3408" y="219"/>
                                </a:cubicBezTo>
                                <a:cubicBezTo>
                                  <a:pt x="3327" y="137"/>
                                  <a:pt x="3417" y="210"/>
                                  <a:pt x="3226" y="146"/>
                                </a:cubicBezTo>
                                <a:cubicBezTo>
                                  <a:pt x="3149" y="120"/>
                                  <a:pt x="3063" y="104"/>
                                  <a:pt x="2989" y="73"/>
                                </a:cubicBezTo>
                                <a:cubicBezTo>
                                  <a:pt x="2927" y="47"/>
                                  <a:pt x="2910" y="24"/>
                                  <a:pt x="2843" y="18"/>
                                </a:cubicBezTo>
                                <a:cubicBezTo>
                                  <a:pt x="2733" y="7"/>
                                  <a:pt x="2624" y="6"/>
                                  <a:pt x="2515" y="0"/>
                                </a:cubicBezTo>
                                <a:cubicBezTo>
                                  <a:pt x="1567" y="10"/>
                                  <a:pt x="1167" y="18"/>
                                  <a:pt x="401" y="55"/>
                                </a:cubicBezTo>
                                <a:cubicBezTo>
                                  <a:pt x="260" y="78"/>
                                  <a:pt x="139" y="109"/>
                                  <a:pt x="0" y="109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71" name="AutoShape 533"/>
                        <wps:cNvSpPr>
                          <a:spLocks/>
                        </wps:cNvSpPr>
                        <wps:spPr bwMode="auto">
                          <a:xfrm>
                            <a:off x="5578" y="4429"/>
                            <a:ext cx="784" cy="849"/>
                          </a:xfrm>
                          <a:custGeom>
                            <a:avLst/>
                            <a:gdLst>
                              <a:gd name="T0" fmla="*/ 820 w 820"/>
                              <a:gd name="T1" fmla="*/ 875 h 903"/>
                              <a:gd name="T2" fmla="*/ 419 w 820"/>
                              <a:gd name="T3" fmla="*/ 875 h 903"/>
                              <a:gd name="T4" fmla="*/ 346 w 820"/>
                              <a:gd name="T5" fmla="*/ 856 h 903"/>
                              <a:gd name="T6" fmla="*/ 237 w 820"/>
                              <a:gd name="T7" fmla="*/ 820 h 903"/>
                              <a:gd name="T8" fmla="*/ 91 w 820"/>
                              <a:gd name="T9" fmla="*/ 674 h 903"/>
                              <a:gd name="T10" fmla="*/ 18 w 820"/>
                              <a:gd name="T11" fmla="*/ 565 h 903"/>
                              <a:gd name="T12" fmla="*/ 0 w 820"/>
                              <a:gd name="T13" fmla="*/ 510 h 903"/>
                              <a:gd name="T14" fmla="*/ 18 w 820"/>
                              <a:gd name="T15" fmla="*/ 419 h 903"/>
                              <a:gd name="T16" fmla="*/ 36 w 820"/>
                              <a:gd name="T17" fmla="*/ 364 h 903"/>
                              <a:gd name="T18" fmla="*/ 91 w 820"/>
                              <a:gd name="T19" fmla="*/ 346 h 903"/>
                              <a:gd name="T20" fmla="*/ 291 w 820"/>
                              <a:gd name="T21" fmla="*/ 146 h 903"/>
                              <a:gd name="T22" fmla="*/ 419 w 820"/>
                              <a:gd name="T23" fmla="*/ 73 h 903"/>
                              <a:gd name="T24" fmla="*/ 638 w 820"/>
                              <a:gd name="T25" fmla="*/ 0 h 903"/>
                              <a:gd name="T26" fmla="*/ 784 w 820"/>
                              <a:gd name="T27" fmla="*/ 0 h 9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820" h="903">
                                <a:moveTo>
                                  <a:pt x="820" y="875"/>
                                </a:moveTo>
                                <a:cubicBezTo>
                                  <a:pt x="620" y="899"/>
                                  <a:pt x="668" y="903"/>
                                  <a:pt x="419" y="875"/>
                                </a:cubicBezTo>
                                <a:cubicBezTo>
                                  <a:pt x="394" y="872"/>
                                  <a:pt x="370" y="863"/>
                                  <a:pt x="346" y="856"/>
                                </a:cubicBezTo>
                                <a:cubicBezTo>
                                  <a:pt x="309" y="844"/>
                                  <a:pt x="237" y="820"/>
                                  <a:pt x="237" y="820"/>
                                </a:cubicBezTo>
                                <a:cubicBezTo>
                                  <a:pt x="187" y="746"/>
                                  <a:pt x="142" y="740"/>
                                  <a:pt x="91" y="674"/>
                                </a:cubicBezTo>
                                <a:cubicBezTo>
                                  <a:pt x="64" y="639"/>
                                  <a:pt x="18" y="565"/>
                                  <a:pt x="18" y="565"/>
                                </a:cubicBezTo>
                                <a:cubicBezTo>
                                  <a:pt x="12" y="546"/>
                                  <a:pt x="0" y="529"/>
                                  <a:pt x="0" y="510"/>
                                </a:cubicBezTo>
                                <a:cubicBezTo>
                                  <a:pt x="0" y="479"/>
                                  <a:pt x="10" y="449"/>
                                  <a:pt x="18" y="419"/>
                                </a:cubicBezTo>
                                <a:cubicBezTo>
                                  <a:pt x="22" y="400"/>
                                  <a:pt x="22" y="377"/>
                                  <a:pt x="36" y="364"/>
                                </a:cubicBezTo>
                                <a:cubicBezTo>
                                  <a:pt x="49" y="350"/>
                                  <a:pt x="72" y="352"/>
                                  <a:pt x="91" y="346"/>
                                </a:cubicBezTo>
                                <a:cubicBezTo>
                                  <a:pt x="149" y="258"/>
                                  <a:pt x="188" y="180"/>
                                  <a:pt x="291" y="146"/>
                                </a:cubicBezTo>
                                <a:cubicBezTo>
                                  <a:pt x="324" y="49"/>
                                  <a:pt x="286" y="106"/>
                                  <a:pt x="419" y="73"/>
                                </a:cubicBezTo>
                                <a:cubicBezTo>
                                  <a:pt x="425" y="71"/>
                                  <a:pt x="630" y="0"/>
                                  <a:pt x="638" y="0"/>
                                </a:cubicBezTo>
                                <a:cubicBezTo>
                                  <a:pt x="686" y="0"/>
                                  <a:pt x="735" y="0"/>
                                  <a:pt x="784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4" o:spid="_x0000_s1026" style="position:absolute;margin-left:63.9pt;margin-top:12.3pt;width:61pt;height:20.85pt;z-index:252028928" coordorigin="3008,4247" coordsize="3572,12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">
                <v:shape id="AutoShape 532" o:spid="_x0000_s1027" style="position:absolute;left:3008;top:4247;width:3572;height:1240;visibility:visible;mso-wrap-style:square;v-text-anchor:top" coordsize="3572,124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1ajZUxgAA&#10;ANwAAAAPAAAAZHJzL2Rvd25yZXYueG1sRI9NS8NAEIbvhf6HZQRv7cYetMRui/0QBaHQKIq3ITsm&#10;odnZsLumqb/eORR6m2Hej2cWq8G1qqcQG88G7qYZKOLS24YrAx/vz5M5qJiQLbaeycCZIqyW49EC&#10;c+tPfKC+SJWSEI45GqhT6nKtY1mTwzj1HbHcfnxwmGQNlbYBTxLuWj3LsnvtsGFpqLGjTU3lsfh1&#10;0tutd/P+cx/aF/u2+/vaNofv/dmY25vh6RFUoiFdxRf3qxX8B8GXZ2QCvfwH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1ajZUxgAAANwAAAAPAAAAAAAAAAAAAAAAAJcCAABkcnMv&#10;ZG93bnJldi54bWxQSwUGAAAAAAQABAD1AAAAigMAAAAA&#10;" path="m255,1148c851,1157,1329,1125,1877,1240,2321,1222,2756,1238,3189,1148,3289,1089,3399,1068,3481,984,3487,966,3489,946,3499,930,3508,915,3530,909,3536,893,3560,810,3558,722,3572,638,3555,540,3570,417,3499,346,3469,258,3494,306,3408,219,3327,137,3417,210,3226,146,3149,120,3063,104,2989,73,2927,47,2910,24,2843,18,2733,7,2624,6,2515,,1567,10,1167,18,401,55,260,78,139,109,,109e" filled="f" strokecolor="black [3213]" strokeweight="1.5pt">
                  <v:shadow opacity="22938f" mv:blur="38100f" offset="0,2pt"/>
                  <v:path arrowok="t" o:connecttype="custom" o:connectlocs="255,1148;1877,1240;3189,1148;3481,984;3499,930;3536,893;3572,638;3499,346;3408,219;3226,146;2989,73;2843,18;2515,0;401,55;0,109" o:connectangles="0,0,0,0,0,0,0,0,0,0,0,0,0,0,0"/>
                  <v:textbox inset=",7.2pt,,7.2pt"/>
                </v:shape>
                <v:shape id="AutoShape 533" o:spid="_x0000_s1028" style="position:absolute;left:5578;top:4429;width:784;height:849;visibility:visible;mso-wrap-style:square;v-text-anchor:top" coordsize="820,90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UdoTwgAA&#10;ANwAAAAPAAAAZHJzL2Rvd25yZXYueG1sRE/JasMwEL0H+g9iCr0lsrO1da2EEij0mqX0Olhjy601&#10;cizVcfP1USCQ2zzeOvl6sI3oqfO1YwXpJAFBXDhdc6XgsP8Yv4DwAVlj45gU/JOH9ephlGOm3Ym3&#10;1O9CJWII+wwVmBDaTEpfGLLoJ64ljlzpOoshwq6SusNTDLeNnCbJUlqsOTYYbGljqPjd/VkF558v&#10;vXjt52a2tPKYbkt7/J5PlXp6HN7fQAQawl18c3/qOP85hesz8QK5u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lR2hPCAAAA3AAAAA8AAAAAAAAAAAAAAAAAlwIAAGRycy9kb3du&#10;cmV2LnhtbFBLBQYAAAAABAAEAPUAAACGAwAAAAA=&#10;" path="m820,875c620,899,668,903,419,875,394,872,370,863,346,856,309,844,237,820,237,820,187,746,142,740,91,674,64,639,18,565,18,565,12,546,,529,,510,,479,10,449,18,419,22,400,22,377,36,364,49,350,72,352,91,346,149,258,188,180,291,146,324,49,286,106,419,73,425,71,630,,638,,686,,735,,784,0e" filled="f" strokecolor="black [3213]" strokeweight="1.5pt">
                  <v:shadow opacity="22938f" mv:blur="38100f" offset="0,2pt"/>
                  <v:path arrowok="t" o:connecttype="custom" o:connectlocs="784,823;401,823;331,805;227,771;87,634;17,531;0,480;17,394;34,342;87,325;278,137;401,69;610,0;750,0" o:connectangles="0,0,0,0,0,0,0,0,0,0,0,0,0,0"/>
                  <v:textbox inset=",7.2pt,,7.2pt"/>
                </v:shape>
              </v:group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2029952" behindDoc="0" locked="0" layoutInCell="1" allowOverlap="1" wp14:anchorId="7453F0AA" wp14:editId="5344AB28">
                <wp:simplePos x="0" y="0"/>
                <wp:positionH relativeFrom="column">
                  <wp:posOffset>1598295</wp:posOffset>
                </wp:positionH>
                <wp:positionV relativeFrom="paragraph">
                  <wp:posOffset>165100</wp:posOffset>
                </wp:positionV>
                <wp:extent cx="937260" cy="368300"/>
                <wp:effectExtent l="0" t="0" r="27940" b="38100"/>
                <wp:wrapNone/>
                <wp:docPr id="172" name="Rectangle 8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7260" cy="368300"/>
                        </a:xfrm>
                        <a:prstGeom prst="rect">
                          <a:avLst/>
                        </a:prstGeom>
                        <a:solidFill>
                          <a:srgbClr val="BFBFB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00000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84" o:spid="_x0000_s1026" style="position:absolute;margin-left:125.85pt;margin-top:13pt;width:73.8pt;height:29pt;z-index:25202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" fillcolor="#bfbfbf" strokeweight="1.5pt">
                <v:shadow opacity="22938f" mv:blur="38100f" offset="0,2pt"/>
                <v:textbox inset=",7.2pt,,7.2pt"/>
              </v:rect>
            </w:pict>
          </mc:Fallback>
        </mc:AlternateContent>
      </w:r>
    </w:p>
    <w:p w14:paraId="308C11DA" w14:textId="735115C0" w:rsidR="00604554" w:rsidRDefault="00604554" w:rsidP="00604554"/>
    <w:p w14:paraId="089593C4" w14:textId="77777777" w:rsidR="00604554" w:rsidRDefault="00604554" w:rsidP="00604554"/>
    <w:p w14:paraId="6D528930" w14:textId="77777777" w:rsidR="00604554" w:rsidRDefault="00604554" w:rsidP="00604554"/>
    <w:p w14:paraId="1265DF1E" w14:textId="77777777" w:rsidR="00604554" w:rsidRDefault="00604554" w:rsidP="00604554"/>
    <w:p w14:paraId="692D2BEE" w14:textId="77777777" w:rsidR="00604554" w:rsidRDefault="00604554" w:rsidP="00604554"/>
    <w:p w14:paraId="3CCEC690" w14:textId="77777777" w:rsidR="003C7DA4" w:rsidRDefault="003C7DA4"/>
    <w:p w14:paraId="3B054943" w14:textId="77777777" w:rsidR="00FB4E61" w:rsidRDefault="00FB4E61" w:rsidP="00FB4E61">
      <w:r>
        <w:t>Circle one of the following to indicate the direction of the friction force or if there is none.</w:t>
      </w:r>
    </w:p>
    <w:p w14:paraId="54D86176" w14:textId="77777777" w:rsidR="00FB4E61" w:rsidRDefault="00FB4E61" w:rsidP="00FB4E61"/>
    <w:p w14:paraId="0C1FC8B5" w14:textId="1D8FA341" w:rsidR="00FB4E61" w:rsidRDefault="00FB4E61" w:rsidP="00FB4E61"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2046336" behindDoc="0" locked="0" layoutInCell="1" allowOverlap="1" wp14:anchorId="6BC4A0A7" wp14:editId="2970DA1C">
                <wp:simplePos x="0" y="0"/>
                <wp:positionH relativeFrom="column">
                  <wp:posOffset>3335655</wp:posOffset>
                </wp:positionH>
                <wp:positionV relativeFrom="paragraph">
                  <wp:posOffset>132080</wp:posOffset>
                </wp:positionV>
                <wp:extent cx="937260" cy="368300"/>
                <wp:effectExtent l="0" t="0" r="27940" b="38100"/>
                <wp:wrapNone/>
                <wp:docPr id="182" name="Rectangle 8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7260" cy="368300"/>
                        </a:xfrm>
                        <a:prstGeom prst="rect">
                          <a:avLst/>
                        </a:prstGeom>
                        <a:solidFill>
                          <a:srgbClr val="BFBFB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00000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84" o:spid="_x0000_s1026" style="position:absolute;margin-left:262.65pt;margin-top:10.4pt;width:73.8pt;height:29pt;z-index:25204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" fillcolor="#bfbfbf" strokeweight="1.5pt">
                <v:shadow opacity="22938f" mv:blur="38100f" offset="0,2pt"/>
                <v:textbox inset=",7.2pt,,7.2pt"/>
              </v:rect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2045312" behindDoc="0" locked="0" layoutInCell="1" allowOverlap="1" wp14:anchorId="42F41B50" wp14:editId="29C8A2E8">
                <wp:simplePos x="0" y="0"/>
                <wp:positionH relativeFrom="column">
                  <wp:posOffset>2065655</wp:posOffset>
                </wp:positionH>
                <wp:positionV relativeFrom="paragraph">
                  <wp:posOffset>152400</wp:posOffset>
                </wp:positionV>
                <wp:extent cx="937260" cy="368300"/>
                <wp:effectExtent l="0" t="0" r="27940" b="38100"/>
                <wp:wrapNone/>
                <wp:docPr id="183" name="Rectangle 8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7260" cy="368300"/>
                        </a:xfrm>
                        <a:prstGeom prst="rect">
                          <a:avLst/>
                        </a:prstGeom>
                        <a:solidFill>
                          <a:srgbClr val="BFBFB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00000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84" o:spid="_x0000_s1026" style="position:absolute;margin-left:162.65pt;margin-top:12pt;width:73.8pt;height:29pt;z-index:25204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" fillcolor="#bfbfbf" strokeweight="1.5pt">
                <v:shadow opacity="22938f" mv:blur="38100f" offset="0,2pt"/>
                <v:textbox inset=",7.2pt,,7.2pt"/>
              </v:rect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2044288" behindDoc="0" locked="0" layoutInCell="1" allowOverlap="1" wp14:anchorId="111E65C4" wp14:editId="5632CE9E">
                <wp:simplePos x="0" y="0"/>
                <wp:positionH relativeFrom="column">
                  <wp:posOffset>2238375</wp:posOffset>
                </wp:positionH>
                <wp:positionV relativeFrom="paragraph">
                  <wp:posOffset>645795</wp:posOffset>
                </wp:positionV>
                <wp:extent cx="532765" cy="0"/>
                <wp:effectExtent l="0" t="127000" r="0" b="127000"/>
                <wp:wrapTight wrapText="bothSides">
                  <wp:wrapPolygon edited="0">
                    <wp:start x="2060" y="-1"/>
                    <wp:lineTo x="1030" y="-1"/>
                    <wp:lineTo x="1030" y="-1"/>
                    <wp:lineTo x="2060" y="-1"/>
                    <wp:lineTo x="7209" y="-1"/>
                    <wp:lineTo x="8238" y="-1"/>
                    <wp:lineTo x="8238" y="-1"/>
                    <wp:lineTo x="7209" y="-1"/>
                    <wp:lineTo x="2060" y="-1"/>
                  </wp:wrapPolygon>
                </wp:wrapTight>
                <wp:docPr id="184" name="Line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532765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 type="triangle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00000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305" o:spid="_x0000_s1026" style="position:absolute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6.25pt,50.85pt" to="218.2pt,50.8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" strokecolor="black [3213]" strokeweight="3pt">
                <v:fill o:detectmouseclick="t"/>
                <v:stroke startarrow="block"/>
                <v:shadow opacity="22938f" mv:blur="38100f" offset="0,2pt"/>
                <w10:wrap type="tight"/>
              </v:line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2043264" behindDoc="0" locked="0" layoutInCell="1" allowOverlap="1" wp14:anchorId="762D6900" wp14:editId="47220A87">
                <wp:simplePos x="0" y="0"/>
                <wp:positionH relativeFrom="column">
                  <wp:posOffset>775335</wp:posOffset>
                </wp:positionH>
                <wp:positionV relativeFrom="paragraph">
                  <wp:posOffset>162560</wp:posOffset>
                </wp:positionV>
                <wp:extent cx="937260" cy="368300"/>
                <wp:effectExtent l="0" t="0" r="27940" b="38100"/>
                <wp:wrapNone/>
                <wp:docPr id="185" name="Rectangle 8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7260" cy="368300"/>
                        </a:xfrm>
                        <a:prstGeom prst="rect">
                          <a:avLst/>
                        </a:prstGeom>
                        <a:solidFill>
                          <a:srgbClr val="BFBFB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00000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84" o:spid="_x0000_s1026" style="position:absolute;margin-left:61.05pt;margin-top:12.8pt;width:73.8pt;height:29pt;z-index:25204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" fillcolor="#bfbfbf" strokeweight="1.5pt">
                <v:shadow opacity="22938f" mv:blur="38100f" offset="0,2pt"/>
                <v:textbox inset=",7.2pt,,7.2pt"/>
              </v:rect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7FFABBAC" wp14:editId="50FEC57F">
                <wp:simplePos x="0" y="0"/>
                <wp:positionH relativeFrom="column">
                  <wp:posOffset>1029335</wp:posOffset>
                </wp:positionH>
                <wp:positionV relativeFrom="paragraph">
                  <wp:posOffset>645795</wp:posOffset>
                </wp:positionV>
                <wp:extent cx="532765" cy="0"/>
                <wp:effectExtent l="0" t="127000" r="0" b="127000"/>
                <wp:wrapTight wrapText="bothSides">
                  <wp:wrapPolygon edited="0">
                    <wp:start x="13387" y="-1"/>
                    <wp:lineTo x="12358" y="-1"/>
                    <wp:lineTo x="12358" y="-1"/>
                    <wp:lineTo x="13387" y="-1"/>
                    <wp:lineTo x="18536" y="-1"/>
                    <wp:lineTo x="19566" y="-1"/>
                    <wp:lineTo x="19566" y="-1"/>
                    <wp:lineTo x="18536" y="-1"/>
                    <wp:lineTo x="13387" y="-1"/>
                  </wp:wrapPolygon>
                </wp:wrapTight>
                <wp:docPr id="186" name="Line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532765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00000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305" o:spid="_x0000_s1026" style="position:absolute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05pt,50.85pt" to="123pt,50.8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" strokecolor="black [3213]" strokeweight="3pt">
                <v:fill o:detectmouseclick="t"/>
                <v:stroke endarrow="block"/>
                <v:shadow opacity="22938f" mv:blur="38100f" offset="0,2pt"/>
                <w10:wrap type="tight"/>
              </v:line>
            </w:pict>
          </mc:Fallback>
        </mc:AlternateContent>
      </w:r>
    </w:p>
    <w:p w14:paraId="3A637D41" w14:textId="77777777" w:rsidR="00FB4E61" w:rsidRDefault="00FB4E61" w:rsidP="00FB4E61"/>
    <w:p w14:paraId="15C8F49E" w14:textId="2A76C503" w:rsidR="00FB4E61" w:rsidRDefault="0090073B" w:rsidP="00FB4E61"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2047360" behindDoc="0" locked="0" layoutInCell="1" allowOverlap="1" wp14:anchorId="3D85A500" wp14:editId="49F43680">
                <wp:simplePos x="0" y="0"/>
                <wp:positionH relativeFrom="column">
                  <wp:posOffset>3258820</wp:posOffset>
                </wp:positionH>
                <wp:positionV relativeFrom="paragraph">
                  <wp:posOffset>106680</wp:posOffset>
                </wp:positionV>
                <wp:extent cx="1266825" cy="366395"/>
                <wp:effectExtent l="0" t="0" r="0" b="0"/>
                <wp:wrapTight wrapText="bothSides">
                  <wp:wrapPolygon edited="0">
                    <wp:start x="433" y="1497"/>
                    <wp:lineTo x="433" y="17969"/>
                    <wp:lineTo x="20788" y="17969"/>
                    <wp:lineTo x="20788" y="1497"/>
                    <wp:lineTo x="433" y="1497"/>
                  </wp:wrapPolygon>
                </wp:wrapTight>
                <wp:docPr id="181" name="Text Box 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6825" cy="366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DA83F6" w14:textId="5030063D" w:rsidR="00FB4E61" w:rsidRDefault="00FB4E61" w:rsidP="00FB4E61">
                            <w:r>
                              <w:t xml:space="preserve">No </w:t>
                            </w:r>
                            <w:r w:rsidR="0090073B">
                              <w:t xml:space="preserve">friction </w:t>
                            </w:r>
                            <w:r>
                              <w:t>force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3" type="#_x0000_t202" style="position:absolute;margin-left:256.6pt;margin-top:8.4pt;width:99.75pt;height:28.85pt;z-index:25204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" filled="f" stroked="f">
                <v:textbox inset=",7.2pt,,7.2pt">
                  <w:txbxContent>
                    <w:p w14:paraId="55DA83F6" w14:textId="5030063D" w:rsidR="00FB4E61" w:rsidRDefault="00FB4E61" w:rsidP="00FB4E61">
                      <w:r>
                        <w:t xml:space="preserve">No </w:t>
                      </w:r>
                      <w:r w:rsidR="0090073B">
                        <w:t xml:space="preserve">friction </w:t>
                      </w:r>
                      <w:r>
                        <w:t>force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595D083F" w14:textId="77777777" w:rsidR="00FB4E61" w:rsidRDefault="00FB4E61" w:rsidP="00FB4E61"/>
    <w:p w14:paraId="6112313A" w14:textId="77777777" w:rsidR="00FB4E61" w:rsidRDefault="00FB4E61" w:rsidP="00FB4E61"/>
    <w:p w14:paraId="11F75DD5" w14:textId="77777777" w:rsidR="00FB4E61" w:rsidRDefault="00FB4E61" w:rsidP="00FB4E61"/>
    <w:p w14:paraId="59D76D19" w14:textId="77777777" w:rsidR="00FB4E61" w:rsidRDefault="00FB4E61" w:rsidP="00FB4E61"/>
    <w:p w14:paraId="3881452E" w14:textId="77777777" w:rsidR="00FB4E61" w:rsidRDefault="00FB4E61" w:rsidP="00FB4E61">
      <w:r>
        <w:t>What is the magnitude of the friction force?</w:t>
      </w:r>
    </w:p>
    <w:p w14:paraId="5247BB2B" w14:textId="77777777" w:rsidR="00FB4E61" w:rsidRDefault="00FB4E61" w:rsidP="00FB4E61"/>
    <w:p w14:paraId="24E44913" w14:textId="77777777" w:rsidR="00FB4E61" w:rsidRDefault="00FB4E61" w:rsidP="00FB4E61">
      <w:r>
        <w:t>0</w:t>
      </w:r>
      <w:r>
        <w:tab/>
        <w:t>______</w:t>
      </w:r>
    </w:p>
    <w:p w14:paraId="64D41952" w14:textId="77777777" w:rsidR="00FB4E61" w:rsidRDefault="00FB4E61" w:rsidP="00FB4E61"/>
    <w:p w14:paraId="37DC3A34" w14:textId="77777777" w:rsidR="00FB4E61" w:rsidRDefault="00FB4E61" w:rsidP="00FB4E61">
      <w:r>
        <w:t xml:space="preserve">1 </w:t>
      </w:r>
      <w:proofErr w:type="spellStart"/>
      <w:r>
        <w:t>lb</w:t>
      </w:r>
      <w:proofErr w:type="spellEnd"/>
      <w:r>
        <w:tab/>
        <w:t>______</w:t>
      </w:r>
    </w:p>
    <w:p w14:paraId="16B1A772" w14:textId="77777777" w:rsidR="00FB4E61" w:rsidRDefault="00FB4E61" w:rsidP="00FB4E61"/>
    <w:p w14:paraId="38718FFD" w14:textId="77777777" w:rsidR="00FB4E61" w:rsidRDefault="00FB4E61" w:rsidP="00FB4E61">
      <w:r>
        <w:t xml:space="preserve">2 </w:t>
      </w:r>
      <w:proofErr w:type="spellStart"/>
      <w:r>
        <w:t>lb</w:t>
      </w:r>
      <w:proofErr w:type="spellEnd"/>
      <w:r>
        <w:tab/>
        <w:t>______</w:t>
      </w:r>
      <w:bookmarkStart w:id="0" w:name="_GoBack"/>
      <w:bookmarkEnd w:id="0"/>
    </w:p>
    <w:p w14:paraId="77ADB300" w14:textId="77777777" w:rsidR="00FB4E61" w:rsidRDefault="00FB4E61" w:rsidP="00FB4E61"/>
    <w:p w14:paraId="5DB8FBE3" w14:textId="77777777" w:rsidR="00FB4E61" w:rsidRDefault="00FB4E61" w:rsidP="00FB4E61">
      <w:r>
        <w:t xml:space="preserve">3 </w:t>
      </w:r>
      <w:proofErr w:type="spellStart"/>
      <w:r>
        <w:t>lb</w:t>
      </w:r>
      <w:proofErr w:type="spellEnd"/>
      <w:r>
        <w:tab/>
        <w:t>______</w:t>
      </w:r>
    </w:p>
    <w:p w14:paraId="1CA41B18" w14:textId="77777777" w:rsidR="00FB4E61" w:rsidRDefault="00FB4E61" w:rsidP="00FB4E61"/>
    <w:p w14:paraId="5EB02336" w14:textId="77777777" w:rsidR="00FB4E61" w:rsidRDefault="00FB4E61" w:rsidP="00FB4E61">
      <w:r>
        <w:t xml:space="preserve">4 </w:t>
      </w:r>
      <w:proofErr w:type="spellStart"/>
      <w:r>
        <w:t>lb</w:t>
      </w:r>
      <w:proofErr w:type="spellEnd"/>
      <w:r>
        <w:tab/>
        <w:t>______</w:t>
      </w:r>
    </w:p>
    <w:p w14:paraId="2643B100" w14:textId="77777777" w:rsidR="00FB4E61" w:rsidRDefault="00FB4E61" w:rsidP="00FB4E61"/>
    <w:p w14:paraId="0DEA1370" w14:textId="77777777" w:rsidR="00FB4E61" w:rsidRDefault="00FB4E61" w:rsidP="00FB4E61">
      <w:r>
        <w:t>Cannot be determined</w:t>
      </w:r>
      <w:r>
        <w:tab/>
        <w:t>______</w:t>
      </w:r>
    </w:p>
    <w:p w14:paraId="4CFB0ACF" w14:textId="5C532ABB" w:rsidR="00FB4E61" w:rsidRDefault="00FB4E61">
      <w:r>
        <w:t xml:space="preserve"> </w:t>
      </w:r>
    </w:p>
    <w:sectPr w:rsidR="00FB4E61" w:rsidSect="003C7DA4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71C1"/>
    <w:rsid w:val="000024E8"/>
    <w:rsid w:val="00085B6B"/>
    <w:rsid w:val="000A3831"/>
    <w:rsid w:val="000A5716"/>
    <w:rsid w:val="000A68BA"/>
    <w:rsid w:val="000B4CB4"/>
    <w:rsid w:val="000B67E1"/>
    <w:rsid w:val="000E1921"/>
    <w:rsid w:val="000F7D06"/>
    <w:rsid w:val="00132EAA"/>
    <w:rsid w:val="001F1E1C"/>
    <w:rsid w:val="001F3D2A"/>
    <w:rsid w:val="0022542B"/>
    <w:rsid w:val="0024081E"/>
    <w:rsid w:val="00293348"/>
    <w:rsid w:val="002D4583"/>
    <w:rsid w:val="002D76C6"/>
    <w:rsid w:val="00332DDB"/>
    <w:rsid w:val="00365113"/>
    <w:rsid w:val="003B4A73"/>
    <w:rsid w:val="003C7DA4"/>
    <w:rsid w:val="00401681"/>
    <w:rsid w:val="00485FEA"/>
    <w:rsid w:val="00504404"/>
    <w:rsid w:val="005303D3"/>
    <w:rsid w:val="00556679"/>
    <w:rsid w:val="005B06EC"/>
    <w:rsid w:val="00601816"/>
    <w:rsid w:val="00604554"/>
    <w:rsid w:val="00615E45"/>
    <w:rsid w:val="00670182"/>
    <w:rsid w:val="0069401B"/>
    <w:rsid w:val="006E0B37"/>
    <w:rsid w:val="00743BCB"/>
    <w:rsid w:val="0075474B"/>
    <w:rsid w:val="0078661B"/>
    <w:rsid w:val="007A404D"/>
    <w:rsid w:val="007A59CC"/>
    <w:rsid w:val="007C03B3"/>
    <w:rsid w:val="00814C45"/>
    <w:rsid w:val="00871CB1"/>
    <w:rsid w:val="00874F6A"/>
    <w:rsid w:val="0090073B"/>
    <w:rsid w:val="0090170A"/>
    <w:rsid w:val="009219C0"/>
    <w:rsid w:val="009663FE"/>
    <w:rsid w:val="009856C4"/>
    <w:rsid w:val="00985CBB"/>
    <w:rsid w:val="009E443A"/>
    <w:rsid w:val="00A31B7B"/>
    <w:rsid w:val="00A433A2"/>
    <w:rsid w:val="00A81649"/>
    <w:rsid w:val="00B068D2"/>
    <w:rsid w:val="00B71CE4"/>
    <w:rsid w:val="00BC3EAA"/>
    <w:rsid w:val="00CA71C1"/>
    <w:rsid w:val="00D45D3A"/>
    <w:rsid w:val="00D63E6F"/>
    <w:rsid w:val="00DD6BF7"/>
    <w:rsid w:val="00DD7D53"/>
    <w:rsid w:val="00E41065"/>
    <w:rsid w:val="00E43F62"/>
    <w:rsid w:val="00EB2410"/>
    <w:rsid w:val="00EB43F2"/>
    <w:rsid w:val="00EE2F22"/>
    <w:rsid w:val="00F1540C"/>
    <w:rsid w:val="00F22632"/>
    <w:rsid w:val="00F54280"/>
    <w:rsid w:val="00F731D7"/>
    <w:rsid w:val="00F757F2"/>
    <w:rsid w:val="00F976D2"/>
    <w:rsid w:val="00FB4E6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3">
      <o:colormenu v:ext="edit" fillcolor="none [2412]" strokecolor="none [3213]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7"/>
        <o:entry new="9" old="8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</o:regrouptable>
    </o:shapelayout>
  </w:shapeDefaults>
  <w:decimalSymbol w:val="."/>
  <w:listSeparator w:val=","/>
  <w14:docId w14:val="425A9A8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31D7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1D7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31D7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31D7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image" Target="media/image7.png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gif"/><Relationship Id="rId16" Type="http://schemas.openxmlformats.org/officeDocument/2006/relationships/image" Target="media/image7.gif"/><Relationship Id="rId17" Type="http://schemas.openxmlformats.org/officeDocument/2006/relationships/image" Target="media/image8.gif"/><Relationship Id="rId18" Type="http://schemas.openxmlformats.org/officeDocument/2006/relationships/image" Target="media/image9.gif"/><Relationship Id="rId19" Type="http://schemas.openxmlformats.org/officeDocument/2006/relationships/image" Target="media/image6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4</Pages>
  <Words>281</Words>
  <Characters>1608</Characters>
  <Application>Microsoft Macintosh Word</Application>
  <DocSecurity>0</DocSecurity>
  <Lines>13</Lines>
  <Paragraphs>3</Paragraphs>
  <ScaleCrop>false</ScaleCrop>
  <Company>Carnegie Mellon University</Company>
  <LinksUpToDate>false</LinksUpToDate>
  <CharactersWithSpaces>1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Steif</dc:creator>
  <cp:keywords/>
  <cp:lastModifiedBy>Paul Steif</cp:lastModifiedBy>
  <cp:revision>12</cp:revision>
  <cp:lastPrinted>2012-10-29T16:11:00Z</cp:lastPrinted>
  <dcterms:created xsi:type="dcterms:W3CDTF">2013-07-31T15:17:00Z</dcterms:created>
  <dcterms:modified xsi:type="dcterms:W3CDTF">2013-07-31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